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97" r:id="rId4"/>
  </p:sldMasterIdLst>
  <p:notesMasterIdLst>
    <p:notesMasterId r:id="rId43"/>
  </p:notesMasterIdLst>
  <p:handoutMasterIdLst>
    <p:handoutMasterId r:id="rId44"/>
  </p:handoutMasterIdLst>
  <p:sldIdLst>
    <p:sldId id="357" r:id="rId5"/>
    <p:sldId id="390" r:id="rId6"/>
    <p:sldId id="391" r:id="rId7"/>
    <p:sldId id="392" r:id="rId8"/>
    <p:sldId id="393" r:id="rId9"/>
    <p:sldId id="358" r:id="rId10"/>
    <p:sldId id="359" r:id="rId11"/>
    <p:sldId id="360" r:id="rId12"/>
    <p:sldId id="361" r:id="rId13"/>
    <p:sldId id="362" r:id="rId14"/>
    <p:sldId id="363" r:id="rId15"/>
    <p:sldId id="364" r:id="rId16"/>
    <p:sldId id="366" r:id="rId17"/>
    <p:sldId id="382" r:id="rId18"/>
    <p:sldId id="383" r:id="rId19"/>
    <p:sldId id="367" r:id="rId20"/>
    <p:sldId id="368" r:id="rId21"/>
    <p:sldId id="380" r:id="rId22"/>
    <p:sldId id="381" r:id="rId23"/>
    <p:sldId id="369" r:id="rId24"/>
    <p:sldId id="370" r:id="rId25"/>
    <p:sldId id="373" r:id="rId26"/>
    <p:sldId id="374" r:id="rId27"/>
    <p:sldId id="378" r:id="rId28"/>
    <p:sldId id="379" r:id="rId29"/>
    <p:sldId id="371" r:id="rId30"/>
    <p:sldId id="372" r:id="rId31"/>
    <p:sldId id="394" r:id="rId32"/>
    <p:sldId id="365" r:id="rId33"/>
    <p:sldId id="396" r:id="rId34"/>
    <p:sldId id="399" r:id="rId35"/>
    <p:sldId id="397" r:id="rId36"/>
    <p:sldId id="398" r:id="rId37"/>
    <p:sldId id="395" r:id="rId38"/>
    <p:sldId id="375" r:id="rId39"/>
    <p:sldId id="376" r:id="rId40"/>
    <p:sldId id="400" r:id="rId41"/>
    <p:sldId id="388" r:id="rId42"/>
  </p:sldIdLst>
  <p:sldSz cx="12192000" cy="6858000"/>
  <p:notesSz cx="6858000" cy="9144000"/>
  <p:custDataLst>
    <p:tags r:id="rId4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073A0DAA-6AF3-43AB-8588-CEC1D06C72B9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987" autoAdjust="0"/>
    <p:restoredTop sz="94631" autoAdjust="0"/>
  </p:normalViewPr>
  <p:slideViewPr>
    <p:cSldViewPr snapToGrid="0">
      <p:cViewPr varScale="1">
        <p:scale>
          <a:sx n="116" d="100"/>
          <a:sy n="116" d="100"/>
        </p:scale>
        <p:origin x="-336" y="-1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2424" y="43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ags" Target="tags/tag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B76F666D-E0C2-435B-BAA8-9287F9E5D38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9FEBCAF-CB3F-4928-91AA-D61472F880C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1077DB-935E-4A0A-947A-D283B9F9F452}" type="datetimeFigureOut">
              <a:rPr lang="en-US" smtClean="0"/>
              <a:pPr/>
              <a:t>9/21/2020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69256698-63C6-4CCC-81CB-EA5604C30F1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467FDA-05D7-4760-A373-5D6AEAAF427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2C0B10-7CAE-41E4-AB02-7E8B1FF2B89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6875375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noProof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9EC30E-1A71-4188-9BE7-E2A64929A436}" type="datetimeFigureOut">
              <a:rPr lang="en-US" noProof="0" smtClean="0"/>
              <a:pPr/>
              <a:t>9/21/2020</a:t>
            </a:fld>
            <a:endParaRPr lang="en-US" noProof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noProof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30193B-564F-4854-8A52-728F3FB19C85}" type="slidenum">
              <a:rPr lang="en-US" noProof="0" smtClean="0"/>
              <a:pPr/>
              <a:t>‹#›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xmlns="" val="3603816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0193B-564F-4854-8A52-728F3FB19C85}" type="slidenum">
              <a:rPr lang="en-US" noProof="0" smtClean="0"/>
              <a:pPr/>
              <a:t>1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xmlns="" val="1916918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1" y="1371602"/>
            <a:ext cx="10468863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599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2" y="3228537"/>
            <a:ext cx="10472929" cy="1752600"/>
          </a:xfrm>
        </p:spPr>
        <p:txBody>
          <a:bodyPr lIns="0" rIns="18288"/>
          <a:lstStyle>
            <a:lvl1pPr marL="0" marR="45712" indent="0" algn="r">
              <a:buNone/>
              <a:defRPr>
                <a:solidFill>
                  <a:schemeClr val="tx1"/>
                </a:solidFill>
              </a:defRPr>
            </a:lvl1pPr>
            <a:lvl2pPr marL="457126" indent="0" algn="ctr">
              <a:buNone/>
            </a:lvl2pPr>
            <a:lvl3pPr marL="914252" indent="0" algn="ctr">
              <a:buNone/>
            </a:lvl3pPr>
            <a:lvl4pPr marL="1371378" indent="0" algn="ctr">
              <a:buNone/>
            </a:lvl4pPr>
            <a:lvl5pPr marL="1828504" indent="0" algn="ctr">
              <a:buNone/>
            </a:lvl5pPr>
            <a:lvl6pPr marL="2285630" indent="0" algn="ctr">
              <a:buNone/>
            </a:lvl6pPr>
            <a:lvl7pPr marL="2742756" indent="0" algn="ctr">
              <a:buNone/>
            </a:lvl7pPr>
            <a:lvl8pPr marL="3199884" indent="0" algn="ctr">
              <a:buNone/>
            </a:lvl8pPr>
            <a:lvl9pPr marL="365701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DBF5F9">
                    <a:shade val="90000"/>
                  </a:srgbClr>
                </a:solidFill>
              </a:rPr>
              <a:t>G. N. Singh,   Indian  Schools  of  Mines,   Dhanbad,   India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CB41-0802-4E9D-BFD7-8E29EA83AC98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2655413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4617B">
                    <a:shade val="90000"/>
                  </a:srgbClr>
                </a:solidFill>
              </a:rPr>
              <a:t>G. N. Singh,   Indian  Schools  of  Mines,   Dhanbad,   Ind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CB41-0802-4E9D-BFD7-8E29EA83AC98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573488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2" y="914402"/>
            <a:ext cx="2743199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1" y="914402"/>
            <a:ext cx="8026401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4617B">
                    <a:shade val="90000"/>
                  </a:srgbClr>
                </a:solidFill>
              </a:rPr>
              <a:t>G. N. Singh,   Indian  Schools  of  Mines,   Dhanbad,   Ind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CB41-0802-4E9D-BFD7-8E29EA83AC98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91099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4617B">
                    <a:shade val="90000"/>
                  </a:srgbClr>
                </a:solidFill>
              </a:rPr>
              <a:t>G. N. Singh,   Indian  Schools  of  Mines,   Dhanbad,   Ind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CB41-0802-4E9D-BFD7-8E29EA83AC98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423184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7"/>
            <a:ext cx="10363200" cy="1362457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599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6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399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399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DBF5F9">
                    <a:shade val="90000"/>
                  </a:srgbClr>
                </a:solidFill>
              </a:rPr>
              <a:t>G. N. Singh,   Indian  Schools  of  Mines,   Dhanbad,   Ind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CB41-0802-4E9D-BFD7-8E29EA83AC98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8393075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704088"/>
            <a:ext cx="10972801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1" y="1920086"/>
            <a:ext cx="5384801" cy="4434840"/>
          </a:xfrm>
        </p:spPr>
        <p:txBody>
          <a:bodyPr/>
          <a:lstStyle>
            <a:lvl1pPr>
              <a:defRPr sz="2599"/>
            </a:lvl1pPr>
            <a:lvl2pPr>
              <a:defRPr sz="2399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2" y="1920086"/>
            <a:ext cx="5384801" cy="4434840"/>
          </a:xfrm>
        </p:spPr>
        <p:txBody>
          <a:bodyPr/>
          <a:lstStyle>
            <a:lvl1pPr>
              <a:defRPr sz="2599"/>
            </a:lvl1pPr>
            <a:lvl2pPr>
              <a:defRPr sz="2399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4617B">
                    <a:shade val="90000"/>
                  </a:srgbClr>
                </a:solidFill>
              </a:rPr>
              <a:t>G. N. Singh,   Indian  Schools  of  Mines,   Dhanbad,   Indi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CB41-0802-4E9D-BFD7-8E29EA83AC98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806841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704088"/>
            <a:ext cx="10972801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3" y="1855250"/>
            <a:ext cx="5386917" cy="659353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399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599" b="1"/>
            </a:lvl4pPr>
            <a:lvl5pPr>
              <a:buNone/>
              <a:defRPr sz="1599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70" y="1859759"/>
            <a:ext cx="5389033" cy="654842"/>
          </a:xfrm>
        </p:spPr>
        <p:txBody>
          <a:bodyPr lIns="45720" tIns="0" rIns="45720" bIns="0" anchor="ctr"/>
          <a:lstStyle>
            <a:lvl1pPr marL="0" indent="0">
              <a:buNone/>
              <a:defRPr sz="2399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599" b="1"/>
            </a:lvl4pPr>
            <a:lvl5pPr>
              <a:buNone/>
              <a:defRPr sz="1599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3" y="2514601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599"/>
            </a:lvl4pPr>
            <a:lvl5pPr>
              <a:defRPr sz="1599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514601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599"/>
            </a:lvl4pPr>
            <a:lvl5pPr>
              <a:defRPr sz="1599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4617B">
                    <a:shade val="90000"/>
                  </a:srgbClr>
                </a:solidFill>
              </a:rPr>
              <a:t>G. N. Singh,   Indian  Schools  of  Mines,   Dhanbad,   India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CB41-0802-4E9D-BFD7-8E29EA83AC98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00436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4617B">
                    <a:shade val="90000"/>
                  </a:srgbClr>
                </a:solidFill>
              </a:rPr>
              <a:t>G. N. Singh,   Indian  Schools  of  Mines,   Dhanbad,   Ind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CB41-0802-4E9D-BFD7-8E29EA83AC98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8504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" y="6492877"/>
            <a:ext cx="12192000" cy="365124"/>
          </a:xfrm>
        </p:spPr>
        <p:txBody>
          <a:bodyPr/>
          <a:lstStyle>
            <a:lvl1pPr algn="ctr">
              <a:defRPr sz="1599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Bright" pitchFamily="18" charset="0"/>
              </a:defRPr>
            </a:lvl1pPr>
          </a:lstStyle>
          <a:p>
            <a:r>
              <a:rPr lang="en-US" dirty="0"/>
              <a:t>G. N. Singh,   Indian  Schools  of  Mines,   </a:t>
            </a:r>
            <a:r>
              <a:rPr lang="en-US" dirty="0" err="1"/>
              <a:t>Dhanbad</a:t>
            </a:r>
            <a:r>
              <a:rPr lang="en-US" dirty="0"/>
              <a:t>,   India</a:t>
            </a:r>
          </a:p>
        </p:txBody>
      </p:sp>
    </p:spTree>
    <p:extLst>
      <p:ext uri="{BB962C8B-B14F-4D97-AF65-F5344CB8AC3E}">
        <p14:creationId xmlns:p14="http://schemas.microsoft.com/office/powerpoint/2010/main" xmlns="" val="15934849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399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599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399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399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1"/>
            </a:lvl4pPr>
            <a:lvl5pPr indent="0" algn="l">
              <a:buNone/>
              <a:defRPr sz="90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599"/>
            </a:lvl2pPr>
            <a:lvl3pPr>
              <a:defRPr sz="2399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4617B">
                    <a:shade val="90000"/>
                  </a:srgbClr>
                </a:solidFill>
              </a:rPr>
              <a:t>G. N. Singh,   Indian  Schools  of  Mines,   Dhanbad,   Indi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CB41-0802-4E9D-BFD7-8E29EA83AC98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057815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7" y="1108078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52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80" y="5359769"/>
            <a:ext cx="207265" cy="155449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52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1176997"/>
            <a:ext cx="2950464" cy="1582622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6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1"/>
            </a:lvl4pPr>
            <a:lvl5pPr>
              <a:defRPr sz="90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4617B">
                    <a:shade val="90000"/>
                  </a:srgbClr>
                </a:solidFill>
              </a:rPr>
              <a:t>G. N. Singh,   Indian  Schools  of  Mines,   Dhanbad,   Indi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4"/>
          </a:xfrm>
        </p:spPr>
        <p:txBody>
          <a:bodyPr/>
          <a:lstStyle/>
          <a:p>
            <a:fld id="{D767CB41-0802-4E9D-BFD7-8E29EA83AC98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7" y="1199518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199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1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30" tIns="45715" rIns="91430" bIns="45715" anchor="t" compatLnSpc="1"/>
          <a:lstStyle/>
          <a:p>
            <a:pPr defTabSz="914252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1" y="6219827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30" tIns="45715" rIns="91430" bIns="45715" anchor="t" compatLnSpc="1"/>
          <a:lstStyle/>
          <a:p>
            <a:pPr defTabSz="914252"/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085932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1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30" tIns="45715" rIns="91430" bIns="45715" anchor="t" compatLnSpc="1"/>
          <a:lstStyle/>
          <a:p>
            <a:pPr defTabSz="914252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1" y="-7143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30" tIns="45715" rIns="91430" bIns="45715" anchor="t" compatLnSpc="1"/>
          <a:lstStyle/>
          <a:p>
            <a:pPr defTabSz="914252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1" y="704088"/>
            <a:ext cx="10972801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1" y="1935482"/>
            <a:ext cx="10972801" cy="4389119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1" y="6356351"/>
            <a:ext cx="2844801" cy="365124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defTabSz="914252"/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1" y="6356351"/>
            <a:ext cx="4470400" cy="365124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defTabSz="914252"/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G. N. Singh,   Indian  Schools  of  Mines,   Dhanbad,   India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4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defTabSz="914252"/>
            <a:fld id="{D767CB41-0802-4E9D-BFD7-8E29EA83AC98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252"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25354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defTabSz="914252"/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defTabSz="914252"/>
              <a:endParaRPr lang="en-US" sz="180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88315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276" indent="-274276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599" kern="1200">
          <a:solidFill>
            <a:schemeClr val="tx1"/>
          </a:solidFill>
          <a:latin typeface="+mn-lt"/>
          <a:ea typeface="+mn-ea"/>
          <a:cs typeface="+mn-cs"/>
        </a:defRPr>
      </a:lvl1pPr>
      <a:lvl2pPr marL="639976" indent="-24684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914252" indent="-24684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099" kern="1200">
          <a:solidFill>
            <a:schemeClr val="tx1"/>
          </a:solidFill>
          <a:latin typeface="+mn-lt"/>
          <a:ea typeface="+mn-ea"/>
          <a:cs typeface="+mn-cs"/>
        </a:defRPr>
      </a:lvl3pPr>
      <a:lvl4pPr marL="1188528" indent="-210278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804" indent="-210278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080" indent="-210278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19930" indent="-18285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599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206" indent="-182850" algn="l" rtl="0" eaLnBrk="1" latinLnBrk="0" hangingPunct="1">
        <a:spcBef>
          <a:spcPct val="20000"/>
        </a:spcBef>
        <a:buClr>
          <a:schemeClr val="tx2"/>
        </a:buClr>
        <a:buChar char="•"/>
        <a:defRPr kumimoji="0" sz="1599" kern="1200">
          <a:solidFill>
            <a:schemeClr val="tx1"/>
          </a:solidFill>
          <a:latin typeface="+mn-lt"/>
          <a:ea typeface="+mn-ea"/>
          <a:cs typeface="+mn-cs"/>
        </a:defRPr>
      </a:lvl8pPr>
      <a:lvl9pPr marL="2468482" indent="-18285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399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12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25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7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0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5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19988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1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png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 Prof. G. N. Singh </a:t>
            </a:r>
            <a:endParaRPr kumimoji="0" lang="en-US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21079" y="3501822"/>
            <a:ext cx="10149840" cy="2548362"/>
          </a:xfrm>
          <a:prstGeom prst="rect">
            <a:avLst/>
          </a:prstGeom>
        </p:spPr>
        <p:txBody>
          <a:bodyPr wrap="square" lIns="109697" tIns="54850" rIns="109697" bIns="54850">
            <a:spAutoFit/>
          </a:bodyPr>
          <a:lstStyle/>
          <a:p>
            <a:pPr algn="ctr" defTabSz="1096982"/>
            <a:r>
              <a:rPr lang="en-US" sz="216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y</a:t>
            </a:r>
            <a:endParaRPr lang="en-US" sz="216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1096982"/>
            <a:endParaRPr lang="en-US" sz="216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1096982"/>
            <a:r>
              <a:rPr lang="en-US" sz="288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f</a:t>
            </a:r>
            <a:r>
              <a:rPr lang="en-US" sz="288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G. N. Singh</a:t>
            </a:r>
            <a:endParaRPr lang="en-US" sz="216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1096982"/>
            <a:r>
              <a:rPr lang="en-US" sz="216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fessor &amp; HOD</a:t>
            </a:r>
          </a:p>
          <a:p>
            <a:pPr algn="ctr" defTabSz="1096982"/>
            <a:endParaRPr lang="en-US" sz="216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1096982"/>
            <a:r>
              <a:rPr lang="en-US" sz="216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epartment of Mathematics &amp; Computing</a:t>
            </a:r>
            <a:endParaRPr lang="en-US" sz="216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1096982"/>
            <a:r>
              <a:rPr lang="en-US" sz="216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dian Institute of Technology (Indian School of Mines), </a:t>
            </a:r>
            <a:r>
              <a:rPr lang="en-US" sz="216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hanbad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1115" y="1566116"/>
            <a:ext cx="10869768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96982"/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</a:t>
            </a: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096982"/>
            <a:endParaRPr lang="en-US" sz="336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259343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xmlns="" id="{CEEB3BAE-C0B2-447C-B8BE-96C6BD84D658}"/>
              </a:ext>
            </a:extLst>
          </p:cNvPr>
          <p:cNvSpPr txBox="1">
            <a:spLocks/>
          </p:cNvSpPr>
          <p:nvPr/>
        </p:nvSpPr>
        <p:spPr>
          <a:xfrm>
            <a:off x="497983" y="2308148"/>
            <a:ext cx="5336147" cy="3818011"/>
          </a:xfrm>
          <a:prstGeom prst="rect">
            <a:avLst/>
          </a:prstGeom>
          <a:noFill/>
          <a:ln>
            <a:solidFill>
              <a:sysClr val="window" lastClr="FFFFFF"/>
            </a:solidFill>
          </a:ln>
        </p:spPr>
        <p:txBody>
          <a:bodyPr vert="horz" lIns="0" tIns="0" rIns="0" bIns="0" rtlCol="0">
            <a:noAutofit/>
          </a:bodyPr>
          <a:lstStyle>
            <a:lvl1pPr marL="266700" indent="-2667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2925" indent="-2762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96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63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30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6700" marR="0" lvl="0" indent="-2667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aves time and </a:t>
            </a:r>
            <a:r>
              <a:rPr kumimoji="0" lang="en-US" sz="2200" b="0" i="0" u="none" strike="noStrike" kern="1200" cap="none" spc="0" normalizeH="0" baseline="0" noProof="0" dirty="0" smtClean="0"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abor.</a:t>
            </a:r>
          </a:p>
          <a:p>
            <a:pPr marL="266700" marR="0" lvl="0" indent="-2667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Results </a:t>
            </a:r>
            <a:r>
              <a:rPr kumimoji="0" lang="en-US" sz="2200" b="0" i="0" u="none" strike="noStrike" kern="1200" cap="none" spc="0" normalizeH="0" baseline="0" noProof="0" dirty="0"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n reduction of cost in terms of money and </a:t>
            </a:r>
            <a:r>
              <a:rPr kumimoji="0" lang="en-US" sz="2200" b="0" i="0" u="none" strike="noStrike" kern="1200" cap="none" spc="0" normalizeH="0" baseline="0" noProof="0" dirty="0" smtClean="0"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ime.</a:t>
            </a:r>
          </a:p>
          <a:p>
            <a:pPr marL="266700" marR="0" lvl="0" indent="-2667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nds </a:t>
            </a:r>
            <a:r>
              <a:rPr kumimoji="0" lang="en-US" sz="2200" b="0" i="0" u="none" strike="noStrike" kern="1200" cap="none" spc="0" normalizeH="0" baseline="0" noProof="0" dirty="0"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p with greater accuracy of </a:t>
            </a:r>
            <a:r>
              <a:rPr kumimoji="0" lang="en-US" sz="2200" b="0" i="0" u="none" strike="noStrike" kern="1200" cap="none" spc="0" normalizeH="0" baseline="0" noProof="0" dirty="0" smtClean="0"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results</a:t>
            </a:r>
          </a:p>
          <a:p>
            <a:pPr marL="266700" marR="0" lvl="0" indent="-2667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as </a:t>
            </a:r>
            <a:r>
              <a:rPr kumimoji="0" lang="en-US" sz="2200" b="0" i="0" u="none" strike="noStrike" kern="1200" cap="none" spc="0" normalizeH="0" baseline="0" noProof="0" dirty="0"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reater </a:t>
            </a:r>
            <a:r>
              <a:rPr kumimoji="0" lang="en-US" sz="2200" b="0" i="0" u="none" strike="noStrike" kern="1200" cap="none" spc="0" normalizeH="0" baseline="0" noProof="0" dirty="0" smtClean="0"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cope.</a:t>
            </a:r>
          </a:p>
          <a:p>
            <a:pPr marL="266700" marR="0" lvl="0" indent="-2667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as </a:t>
            </a:r>
            <a:r>
              <a:rPr kumimoji="0" lang="en-US" sz="2200" b="0" i="0" u="none" strike="noStrike" kern="1200" cap="none" spc="0" normalizeH="0" baseline="0" noProof="0" dirty="0"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reater </a:t>
            </a:r>
            <a:r>
              <a:rPr kumimoji="0" lang="en-US" sz="2200" b="0" i="0" u="none" strike="noStrike" kern="1200" cap="none" spc="0" normalizeH="0" baseline="0" noProof="0" dirty="0" smtClean="0"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daptability. </a:t>
            </a:r>
          </a:p>
          <a:p>
            <a:pPr marL="266700" marR="0" lvl="0" indent="-2667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f </a:t>
            </a:r>
            <a:r>
              <a:rPr kumimoji="0" lang="en-US" sz="2200" b="0" i="0" u="none" strike="noStrike" kern="1200" cap="none" spc="0" normalizeH="0" baseline="0" noProof="0" dirty="0"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e population is too large, or hypothetical sampling is the only method to be used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CEEB3BAE-C0B2-447C-B8BE-96C6BD84D658}"/>
              </a:ext>
            </a:extLst>
          </p:cNvPr>
          <p:cNvSpPr txBox="1">
            <a:spLocks/>
          </p:cNvSpPr>
          <p:nvPr/>
        </p:nvSpPr>
        <p:spPr>
          <a:xfrm>
            <a:off x="6400800" y="2249981"/>
            <a:ext cx="5380736" cy="3833399"/>
          </a:xfrm>
          <a:prstGeom prst="rect">
            <a:avLst/>
          </a:prstGeom>
          <a:noFill/>
          <a:ln>
            <a:solidFill>
              <a:sysClr val="window" lastClr="FFFFFF"/>
            </a:solidFill>
          </a:ln>
        </p:spPr>
        <p:txBody>
          <a:bodyPr vert="horz" lIns="0" tIns="0" rIns="0" bIns="0" rtlCol="0">
            <a:noAutofit/>
          </a:bodyPr>
          <a:lstStyle>
            <a:lvl1pPr marL="266700" indent="-2667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2925" indent="-2762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96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63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30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6700" marR="0" lvl="0" indent="-2667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ere is always a sampling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rror.</a:t>
            </a:r>
          </a:p>
          <a:p>
            <a:pPr marL="266700" marR="0" lvl="0" indent="-2667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ampling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may create a feeling of discrimination within the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opulation.</a:t>
            </a:r>
          </a:p>
          <a:p>
            <a:pPr marL="266700" marR="0" lvl="0" indent="-2667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ampling may be inadvisable where every unit in the population is legally required to have a record.</a:t>
            </a:r>
          </a:p>
          <a:p>
            <a:pPr marL="266700" marR="0" lvl="0" indent="-2667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For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rare events, small samples may not yield sufficient cases for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tudy.</a:t>
            </a:r>
          </a:p>
          <a:p>
            <a:pPr marL="266700" marR="0" lvl="0" indent="-2667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ample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may be biased if hidden periodicity in population coincides with that of selec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5408" y="1414737"/>
            <a:ext cx="32969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86796" y="1396152"/>
            <a:ext cx="32969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advantages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69201" y="578884"/>
            <a:ext cx="882707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vantage and Disadvantage of Sampling</a:t>
            </a:r>
          </a:p>
        </p:txBody>
      </p:sp>
    </p:spTree>
    <p:extLst>
      <p:ext uri="{BB962C8B-B14F-4D97-AF65-F5344CB8AC3E}">
        <p14:creationId xmlns:p14="http://schemas.microsoft.com/office/powerpoint/2010/main" xmlns="" val="4945794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18024" y="186183"/>
            <a:ext cx="875704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s of Conducting a Sample Survey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305" y="928453"/>
            <a:ext cx="11874320" cy="5431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9712551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Rectangle 3"/>
          <p:cNvSpPr/>
          <p:nvPr/>
        </p:nvSpPr>
        <p:spPr>
          <a:xfrm>
            <a:off x="580167" y="1732791"/>
            <a:ext cx="109357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marR="5080">
              <a:buFont typeface="Arial" panose="020B0604020202020204" pitchFamily="34" charset="0"/>
              <a:buNone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heory of sampling is based on three important basic principles: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30508" y="3775504"/>
            <a:ext cx="109357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marR="508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ampling  design provides valid estimates about population parameters which means sample should be selected in such a way so that estimates can be explained in terms of probability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80167" y="2253430"/>
            <a:ext cx="49122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marR="5080" indent="-342900"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Statistical Regularity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30508" y="2751394"/>
            <a:ext cx="109357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marR="508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moderately large number of items chosen at random from a large group are almost sure on the average to process the characteristics of the large group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80167" y="4907202"/>
            <a:ext cx="49122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marR="5080" indent="-342900"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Optimization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30508" y="5441464"/>
            <a:ext cx="109357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marR="508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level of efficiency at minimum cost.</a:t>
            </a:r>
          </a:p>
          <a:p>
            <a:pPr marL="355600" marR="508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possible efficiency with given cost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5223" y="948891"/>
            <a:ext cx="513437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s of Sampling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5223" y="3402358"/>
            <a:ext cx="35844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marR="5080" indent="-342900"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Validity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44345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7459" y="178108"/>
            <a:ext cx="705046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s of Survey Sampling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2306" y="991672"/>
            <a:ext cx="8111241" cy="5425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9096203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Text Placeholder 9"/>
          <p:cNvSpPr txBox="1">
            <a:spLocks/>
          </p:cNvSpPr>
          <p:nvPr/>
        </p:nvSpPr>
        <p:spPr>
          <a:xfrm>
            <a:off x="2892577" y="472605"/>
            <a:ext cx="7520665" cy="673807"/>
          </a:xfrm>
          <a:prstGeom prst="rect">
            <a:avLst/>
          </a:prstGeom>
        </p:spPr>
        <p:txBody>
          <a:bodyPr/>
          <a:lstStyle>
            <a:lvl1pPr marL="329095" indent="-329095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324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189" indent="-329095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64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87284" indent="-274247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16381" indent="-274247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45474" indent="-274247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74569" indent="-219396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03664" indent="-219396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92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23060" indent="-219396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9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852154" indent="-219396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68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SzPct val="100000"/>
              <a:buFont typeface="Wingdings" panose="05000000000000000000" pitchFamily="2" charset="2"/>
              <a:buChar char="v"/>
            </a:pP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dgmental Sampling</a:t>
            </a:r>
            <a:endParaRPr lang="en-I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33" y="1266081"/>
            <a:ext cx="10461873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marR="508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also known as purposive sampling.</a:t>
            </a:r>
          </a:p>
          <a:p>
            <a:pPr marL="355600" marR="508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ondents are selected according to an experienced researcher’s belief that they will meet the requirements of the study.</a:t>
            </a:r>
          </a:p>
        </p:txBody>
      </p:sp>
      <p:pic>
        <p:nvPicPr>
          <p:cNvPr id="6" name="Picture 2" descr="Purposive Sampling Definition and Typ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5496"/>
          <a:stretch/>
        </p:blipFill>
        <p:spPr bwMode="auto">
          <a:xfrm>
            <a:off x="218464" y="3172256"/>
            <a:ext cx="11908665" cy="3250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6550089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8757" y="821228"/>
            <a:ext cx="1132277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en-US" sz="3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 and Disadvantage of </a:t>
            </a: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dgmental Sampling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39369" y="2158479"/>
            <a:ext cx="2862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advantage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9817" y="2158479"/>
            <a:ext cx="2862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6205" y="2901731"/>
            <a:ext cx="535535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s time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olved. 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elect number of people who are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own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be related  to the topic are part of the study which means that there are lesser chances of having people who will distort the data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et the specific objective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tly used in demographic surveys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0299" y="3102305"/>
            <a:ext cx="483123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can be subject to researcher’s bias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roup selected may not be represent all the population.</a:t>
            </a:r>
          </a:p>
        </p:txBody>
      </p:sp>
    </p:spTree>
    <p:extLst>
      <p:ext uri="{BB962C8B-B14F-4D97-AF65-F5344CB8AC3E}">
        <p14:creationId xmlns:p14="http://schemas.microsoft.com/office/powerpoint/2010/main" xmlns="" val="10775371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209730" y="1637909"/>
            <a:ext cx="5571805" cy="4114813"/>
            <a:chOff x="1143000" y="2895587"/>
            <a:chExt cx="5181731" cy="3330767"/>
          </a:xfrm>
        </p:grpSpPr>
        <p:sp>
          <p:nvSpPr>
            <p:cNvPr id="5" name="object 4"/>
            <p:cNvSpPr/>
            <p:nvPr/>
          </p:nvSpPr>
          <p:spPr>
            <a:xfrm>
              <a:off x="3480053" y="3236774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37" y="2989075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solidFill>
              <a:srgbClr val="7F7F7F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6" name="object 5"/>
            <p:cNvSpPr/>
            <p:nvPr/>
          </p:nvSpPr>
          <p:spPr>
            <a:xfrm>
              <a:off x="3480053" y="3236774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37" y="2989075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ln w="12700">
              <a:solidFill>
                <a:srgbClr val="7F7F7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7" name="object 6"/>
            <p:cNvSpPr/>
            <p:nvPr/>
          </p:nvSpPr>
          <p:spPr>
            <a:xfrm>
              <a:off x="3541776" y="3199412"/>
              <a:ext cx="2259330" cy="2989580"/>
            </a:xfrm>
            <a:custGeom>
              <a:avLst/>
              <a:gdLst/>
              <a:ahLst/>
              <a:cxnLst/>
              <a:rect l="l" t="t" r="r" b="b"/>
              <a:pathLst>
                <a:path w="2259329" h="2989579">
                  <a:moveTo>
                    <a:pt x="0" y="2989063"/>
                  </a:moveTo>
                  <a:lnTo>
                    <a:pt x="2259080" y="2989063"/>
                  </a:lnTo>
                  <a:lnTo>
                    <a:pt x="2259080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solidFill>
              <a:srgbClr val="878787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8" name="object 7"/>
            <p:cNvSpPr/>
            <p:nvPr/>
          </p:nvSpPr>
          <p:spPr>
            <a:xfrm>
              <a:off x="3541776" y="3199412"/>
              <a:ext cx="2259330" cy="2989580"/>
            </a:xfrm>
            <a:custGeom>
              <a:avLst/>
              <a:gdLst/>
              <a:ahLst/>
              <a:cxnLst/>
              <a:rect l="l" t="t" r="r" b="b"/>
              <a:pathLst>
                <a:path w="2259329" h="2989579">
                  <a:moveTo>
                    <a:pt x="0" y="2989063"/>
                  </a:moveTo>
                  <a:lnTo>
                    <a:pt x="2259080" y="2989063"/>
                  </a:lnTo>
                  <a:lnTo>
                    <a:pt x="2259080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ln w="12700">
              <a:solidFill>
                <a:srgbClr val="878787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9" name="object 8"/>
            <p:cNvSpPr/>
            <p:nvPr/>
          </p:nvSpPr>
          <p:spPr>
            <a:xfrm>
              <a:off x="3604656" y="3162050"/>
              <a:ext cx="2256790" cy="2989580"/>
            </a:xfrm>
            <a:custGeom>
              <a:avLst/>
              <a:gdLst/>
              <a:ahLst/>
              <a:cxnLst/>
              <a:rect l="l" t="t" r="r" b="b"/>
              <a:pathLst>
                <a:path w="2256790" h="2989579">
                  <a:moveTo>
                    <a:pt x="0" y="2989063"/>
                  </a:moveTo>
                  <a:lnTo>
                    <a:pt x="2256794" y="2989063"/>
                  </a:lnTo>
                  <a:lnTo>
                    <a:pt x="2256794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solidFill>
              <a:srgbClr val="8F8F8F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10" name="object 9"/>
            <p:cNvSpPr/>
            <p:nvPr/>
          </p:nvSpPr>
          <p:spPr>
            <a:xfrm>
              <a:off x="3604656" y="3162050"/>
              <a:ext cx="2256790" cy="2989580"/>
            </a:xfrm>
            <a:custGeom>
              <a:avLst/>
              <a:gdLst/>
              <a:ahLst/>
              <a:cxnLst/>
              <a:rect l="l" t="t" r="r" b="b"/>
              <a:pathLst>
                <a:path w="2256790" h="2989579">
                  <a:moveTo>
                    <a:pt x="0" y="2989063"/>
                  </a:moveTo>
                  <a:lnTo>
                    <a:pt x="2256794" y="2989063"/>
                  </a:lnTo>
                  <a:lnTo>
                    <a:pt x="2256794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ln w="12700">
              <a:solidFill>
                <a:srgbClr val="8F8F8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11" name="object 10"/>
            <p:cNvSpPr/>
            <p:nvPr/>
          </p:nvSpPr>
          <p:spPr>
            <a:xfrm>
              <a:off x="3666225" y="3125675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63"/>
                  </a:moveTo>
                  <a:lnTo>
                    <a:pt x="2257937" y="2989063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solidFill>
              <a:srgbClr val="979797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12" name="object 11"/>
            <p:cNvSpPr/>
            <p:nvPr/>
          </p:nvSpPr>
          <p:spPr>
            <a:xfrm>
              <a:off x="3666225" y="3125675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63"/>
                  </a:moveTo>
                  <a:lnTo>
                    <a:pt x="2257937" y="2989063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ln w="12700">
              <a:solidFill>
                <a:srgbClr val="979797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15" name="object 12"/>
            <p:cNvSpPr/>
            <p:nvPr/>
          </p:nvSpPr>
          <p:spPr>
            <a:xfrm>
              <a:off x="3726819" y="3088315"/>
              <a:ext cx="2259330" cy="2989580"/>
            </a:xfrm>
            <a:custGeom>
              <a:avLst/>
              <a:gdLst/>
              <a:ahLst/>
              <a:cxnLst/>
              <a:rect l="l" t="t" r="r" b="b"/>
              <a:pathLst>
                <a:path w="2259329" h="2989579">
                  <a:moveTo>
                    <a:pt x="0" y="2989063"/>
                  </a:moveTo>
                  <a:lnTo>
                    <a:pt x="2259080" y="2989063"/>
                  </a:lnTo>
                  <a:lnTo>
                    <a:pt x="2259080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solidFill>
              <a:srgbClr val="9E9E9E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16" name="object 13"/>
            <p:cNvSpPr/>
            <p:nvPr/>
          </p:nvSpPr>
          <p:spPr>
            <a:xfrm>
              <a:off x="3726819" y="3088315"/>
              <a:ext cx="2259330" cy="2989580"/>
            </a:xfrm>
            <a:custGeom>
              <a:avLst/>
              <a:gdLst/>
              <a:ahLst/>
              <a:cxnLst/>
              <a:rect l="l" t="t" r="r" b="b"/>
              <a:pathLst>
                <a:path w="2259329" h="2989579">
                  <a:moveTo>
                    <a:pt x="0" y="2989063"/>
                  </a:moveTo>
                  <a:lnTo>
                    <a:pt x="2259080" y="2989063"/>
                  </a:lnTo>
                  <a:lnTo>
                    <a:pt x="2259080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ln w="12700">
              <a:solidFill>
                <a:srgbClr val="9E9E9E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17" name="object 14"/>
            <p:cNvSpPr/>
            <p:nvPr/>
          </p:nvSpPr>
          <p:spPr>
            <a:xfrm>
              <a:off x="3789669" y="3050941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37" y="2989075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solidFill>
              <a:srgbClr val="A6A6A6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18" name="object 15"/>
            <p:cNvSpPr/>
            <p:nvPr/>
          </p:nvSpPr>
          <p:spPr>
            <a:xfrm>
              <a:off x="3789669" y="3050941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37" y="2989075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ln w="12700">
              <a:solidFill>
                <a:srgbClr val="A6A6A6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19" name="object 16"/>
            <p:cNvSpPr/>
            <p:nvPr/>
          </p:nvSpPr>
          <p:spPr>
            <a:xfrm>
              <a:off x="3851391" y="3014554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37" y="2989075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solidFill>
              <a:srgbClr val="AEAEAE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20" name="object 17"/>
            <p:cNvSpPr/>
            <p:nvPr/>
          </p:nvSpPr>
          <p:spPr>
            <a:xfrm>
              <a:off x="3851391" y="3014554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37" y="2989075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ln w="12700">
              <a:solidFill>
                <a:srgbClr val="AEAEAE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21" name="object 18"/>
            <p:cNvSpPr/>
            <p:nvPr/>
          </p:nvSpPr>
          <p:spPr>
            <a:xfrm>
              <a:off x="3912991" y="2977191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24" y="2989075"/>
                  </a:lnTo>
                  <a:lnTo>
                    <a:pt x="2257924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solidFill>
              <a:srgbClr val="B7B7B7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22" name="object 19"/>
            <p:cNvSpPr/>
            <p:nvPr/>
          </p:nvSpPr>
          <p:spPr>
            <a:xfrm>
              <a:off x="3912991" y="2977191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24" y="2989075"/>
                  </a:lnTo>
                  <a:lnTo>
                    <a:pt x="2257924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ln w="12700">
              <a:solidFill>
                <a:srgbClr val="B7B7B7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23" name="object 20"/>
            <p:cNvSpPr/>
            <p:nvPr/>
          </p:nvSpPr>
          <p:spPr>
            <a:xfrm>
              <a:off x="3974713" y="2939832"/>
              <a:ext cx="92075" cy="2989580"/>
            </a:xfrm>
            <a:custGeom>
              <a:avLst/>
              <a:gdLst/>
              <a:ahLst/>
              <a:cxnLst/>
              <a:rect l="l" t="t" r="r" b="b"/>
              <a:pathLst>
                <a:path w="92075" h="2989579">
                  <a:moveTo>
                    <a:pt x="0" y="2989075"/>
                  </a:moveTo>
                  <a:lnTo>
                    <a:pt x="91958" y="2989075"/>
                  </a:lnTo>
                  <a:lnTo>
                    <a:pt x="91958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solidFill>
              <a:srgbClr val="BEBEBE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24" name="object 21"/>
            <p:cNvSpPr/>
            <p:nvPr/>
          </p:nvSpPr>
          <p:spPr>
            <a:xfrm>
              <a:off x="3974713" y="2939832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24" y="2989075"/>
                  </a:lnTo>
                  <a:lnTo>
                    <a:pt x="2257924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ln w="12700">
              <a:solidFill>
                <a:srgbClr val="BEBEBE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25" name="object 22"/>
            <p:cNvSpPr/>
            <p:nvPr/>
          </p:nvSpPr>
          <p:spPr>
            <a:xfrm>
              <a:off x="4066671" y="2942786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63"/>
                  </a:moveTo>
                  <a:lnTo>
                    <a:pt x="2257937" y="2989063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26" name="object 23"/>
            <p:cNvSpPr/>
            <p:nvPr/>
          </p:nvSpPr>
          <p:spPr>
            <a:xfrm>
              <a:off x="4066671" y="2942786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63"/>
                  </a:moveTo>
                  <a:lnTo>
                    <a:pt x="2257937" y="2989063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27" name="object 24"/>
            <p:cNvSpPr/>
            <p:nvPr/>
          </p:nvSpPr>
          <p:spPr>
            <a:xfrm>
              <a:off x="1143000" y="3236774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37" y="2989075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solidFill>
              <a:srgbClr val="7F7F7F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28" name="object 25"/>
            <p:cNvSpPr/>
            <p:nvPr/>
          </p:nvSpPr>
          <p:spPr>
            <a:xfrm>
              <a:off x="1143000" y="3236774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37" y="2989075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ln w="12700">
              <a:solidFill>
                <a:srgbClr val="7F7F7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29" name="object 26"/>
            <p:cNvSpPr/>
            <p:nvPr/>
          </p:nvSpPr>
          <p:spPr>
            <a:xfrm>
              <a:off x="1204685" y="3199412"/>
              <a:ext cx="2260600" cy="2989580"/>
            </a:xfrm>
            <a:custGeom>
              <a:avLst/>
              <a:gdLst/>
              <a:ahLst/>
              <a:cxnLst/>
              <a:rect l="l" t="t" r="r" b="b"/>
              <a:pathLst>
                <a:path w="2260600" h="2989579">
                  <a:moveTo>
                    <a:pt x="0" y="2989063"/>
                  </a:moveTo>
                  <a:lnTo>
                    <a:pt x="2260210" y="2989063"/>
                  </a:lnTo>
                  <a:lnTo>
                    <a:pt x="2260210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solidFill>
              <a:srgbClr val="878787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30" name="object 27"/>
            <p:cNvSpPr/>
            <p:nvPr/>
          </p:nvSpPr>
          <p:spPr>
            <a:xfrm>
              <a:off x="1204685" y="3199412"/>
              <a:ext cx="2260600" cy="2989580"/>
            </a:xfrm>
            <a:custGeom>
              <a:avLst/>
              <a:gdLst/>
              <a:ahLst/>
              <a:cxnLst/>
              <a:rect l="l" t="t" r="r" b="b"/>
              <a:pathLst>
                <a:path w="2260600" h="2989579">
                  <a:moveTo>
                    <a:pt x="0" y="2989063"/>
                  </a:moveTo>
                  <a:lnTo>
                    <a:pt x="2260210" y="2989063"/>
                  </a:lnTo>
                  <a:lnTo>
                    <a:pt x="2260210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ln w="12700">
              <a:solidFill>
                <a:srgbClr val="878787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31" name="object 28"/>
            <p:cNvSpPr/>
            <p:nvPr/>
          </p:nvSpPr>
          <p:spPr>
            <a:xfrm>
              <a:off x="2275581" y="6114739"/>
              <a:ext cx="1251585" cy="36830"/>
            </a:xfrm>
            <a:custGeom>
              <a:avLst/>
              <a:gdLst/>
              <a:ahLst/>
              <a:cxnLst/>
              <a:rect l="l" t="t" r="r" b="b"/>
              <a:pathLst>
                <a:path w="1251585" h="36829">
                  <a:moveTo>
                    <a:pt x="0" y="36374"/>
                  </a:moveTo>
                  <a:lnTo>
                    <a:pt x="1251109" y="36374"/>
                  </a:lnTo>
                  <a:lnTo>
                    <a:pt x="1251109" y="0"/>
                  </a:lnTo>
                  <a:lnTo>
                    <a:pt x="0" y="0"/>
                  </a:lnTo>
                  <a:lnTo>
                    <a:pt x="0" y="36374"/>
                  </a:lnTo>
                  <a:close/>
                </a:path>
              </a:pathLst>
            </a:custGeom>
            <a:solidFill>
              <a:srgbClr val="8F8F8F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32" name="object 29"/>
            <p:cNvSpPr/>
            <p:nvPr/>
          </p:nvSpPr>
          <p:spPr>
            <a:xfrm>
              <a:off x="2275581" y="3162050"/>
              <a:ext cx="1251585" cy="2989580"/>
            </a:xfrm>
            <a:custGeom>
              <a:avLst/>
              <a:gdLst/>
              <a:ahLst/>
              <a:cxnLst/>
              <a:rect l="l" t="t" r="r" b="b"/>
              <a:pathLst>
                <a:path w="1251585" h="2989579">
                  <a:moveTo>
                    <a:pt x="0" y="2989063"/>
                  </a:moveTo>
                  <a:lnTo>
                    <a:pt x="1251109" y="2989063"/>
                  </a:lnTo>
                  <a:lnTo>
                    <a:pt x="1251109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ln w="12700">
              <a:solidFill>
                <a:srgbClr val="8F8F8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33" name="object 30"/>
            <p:cNvSpPr/>
            <p:nvPr/>
          </p:nvSpPr>
          <p:spPr>
            <a:xfrm>
              <a:off x="1330320" y="3125675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63"/>
                  </a:moveTo>
                  <a:lnTo>
                    <a:pt x="2257937" y="2989063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solidFill>
              <a:srgbClr val="979797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34" name="object 31"/>
            <p:cNvSpPr/>
            <p:nvPr/>
          </p:nvSpPr>
          <p:spPr>
            <a:xfrm>
              <a:off x="1330320" y="3125675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63"/>
                  </a:moveTo>
                  <a:lnTo>
                    <a:pt x="2257937" y="2989063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ln w="12700">
              <a:solidFill>
                <a:srgbClr val="979797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35" name="object 32"/>
            <p:cNvSpPr/>
            <p:nvPr/>
          </p:nvSpPr>
          <p:spPr>
            <a:xfrm>
              <a:off x="1392042" y="3088315"/>
              <a:ext cx="2259330" cy="2989580"/>
            </a:xfrm>
            <a:custGeom>
              <a:avLst/>
              <a:gdLst/>
              <a:ahLst/>
              <a:cxnLst/>
              <a:rect l="l" t="t" r="r" b="b"/>
              <a:pathLst>
                <a:path w="2259329" h="2989579">
                  <a:moveTo>
                    <a:pt x="0" y="2989063"/>
                  </a:moveTo>
                  <a:lnTo>
                    <a:pt x="2259080" y="2989063"/>
                  </a:lnTo>
                  <a:lnTo>
                    <a:pt x="2259080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solidFill>
              <a:srgbClr val="9E9E9E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36" name="object 33"/>
            <p:cNvSpPr/>
            <p:nvPr/>
          </p:nvSpPr>
          <p:spPr>
            <a:xfrm>
              <a:off x="1392042" y="3088315"/>
              <a:ext cx="2259330" cy="2989580"/>
            </a:xfrm>
            <a:custGeom>
              <a:avLst/>
              <a:gdLst/>
              <a:ahLst/>
              <a:cxnLst/>
              <a:rect l="l" t="t" r="r" b="b"/>
              <a:pathLst>
                <a:path w="2259329" h="2989579">
                  <a:moveTo>
                    <a:pt x="0" y="2989063"/>
                  </a:moveTo>
                  <a:lnTo>
                    <a:pt x="2259080" y="2989063"/>
                  </a:lnTo>
                  <a:lnTo>
                    <a:pt x="2259080" y="0"/>
                  </a:lnTo>
                  <a:lnTo>
                    <a:pt x="0" y="0"/>
                  </a:lnTo>
                  <a:lnTo>
                    <a:pt x="0" y="2989063"/>
                  </a:lnTo>
                  <a:close/>
                </a:path>
              </a:pathLst>
            </a:custGeom>
            <a:ln w="12700">
              <a:solidFill>
                <a:srgbClr val="9E9E9E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37" name="object 34"/>
            <p:cNvSpPr/>
            <p:nvPr/>
          </p:nvSpPr>
          <p:spPr>
            <a:xfrm>
              <a:off x="1454907" y="3050941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37" y="2989075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solidFill>
              <a:srgbClr val="A6A6A6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38" name="object 35"/>
            <p:cNvSpPr/>
            <p:nvPr/>
          </p:nvSpPr>
          <p:spPr>
            <a:xfrm>
              <a:off x="1454907" y="3050941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37" y="2989075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ln w="12700">
              <a:solidFill>
                <a:srgbClr val="A6A6A6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39" name="object 36"/>
            <p:cNvSpPr/>
            <p:nvPr/>
          </p:nvSpPr>
          <p:spPr>
            <a:xfrm>
              <a:off x="1516629" y="3014554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37" y="2989075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solidFill>
              <a:srgbClr val="AEAEAE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40" name="object 37"/>
            <p:cNvSpPr/>
            <p:nvPr/>
          </p:nvSpPr>
          <p:spPr>
            <a:xfrm>
              <a:off x="1516629" y="3014554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37" y="2989075"/>
                  </a:lnTo>
                  <a:lnTo>
                    <a:pt x="2257937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ln w="12700">
              <a:solidFill>
                <a:srgbClr val="AEAEAE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41" name="object 38"/>
            <p:cNvSpPr/>
            <p:nvPr/>
          </p:nvSpPr>
          <p:spPr>
            <a:xfrm>
              <a:off x="1578233" y="2977191"/>
              <a:ext cx="2259330" cy="2989580"/>
            </a:xfrm>
            <a:custGeom>
              <a:avLst/>
              <a:gdLst/>
              <a:ahLst/>
              <a:cxnLst/>
              <a:rect l="l" t="t" r="r" b="b"/>
              <a:pathLst>
                <a:path w="2259329" h="2989579">
                  <a:moveTo>
                    <a:pt x="0" y="2989075"/>
                  </a:moveTo>
                  <a:lnTo>
                    <a:pt x="2259067" y="2989075"/>
                  </a:lnTo>
                  <a:lnTo>
                    <a:pt x="2259067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solidFill>
              <a:srgbClr val="B7B7B7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42" name="object 39"/>
            <p:cNvSpPr/>
            <p:nvPr/>
          </p:nvSpPr>
          <p:spPr>
            <a:xfrm>
              <a:off x="1578233" y="2977191"/>
              <a:ext cx="2259330" cy="2989580"/>
            </a:xfrm>
            <a:custGeom>
              <a:avLst/>
              <a:gdLst/>
              <a:ahLst/>
              <a:cxnLst/>
              <a:rect l="l" t="t" r="r" b="b"/>
              <a:pathLst>
                <a:path w="2259329" h="2989579">
                  <a:moveTo>
                    <a:pt x="0" y="2989075"/>
                  </a:moveTo>
                  <a:lnTo>
                    <a:pt x="2259067" y="2989075"/>
                  </a:lnTo>
                  <a:lnTo>
                    <a:pt x="2259067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ln w="12700">
              <a:solidFill>
                <a:srgbClr val="B7B7B7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43" name="object 40"/>
            <p:cNvSpPr/>
            <p:nvPr/>
          </p:nvSpPr>
          <p:spPr>
            <a:xfrm>
              <a:off x="1641098" y="2939832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24" y="2989075"/>
                  </a:lnTo>
                  <a:lnTo>
                    <a:pt x="2257924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solidFill>
              <a:srgbClr val="BEBEBE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44" name="object 41"/>
            <p:cNvSpPr/>
            <p:nvPr/>
          </p:nvSpPr>
          <p:spPr>
            <a:xfrm>
              <a:off x="1641098" y="2939832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24" y="2989075"/>
                  </a:lnTo>
                  <a:lnTo>
                    <a:pt x="2257924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ln w="12700">
              <a:solidFill>
                <a:srgbClr val="BEBEBE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45" name="object 42"/>
            <p:cNvSpPr/>
            <p:nvPr/>
          </p:nvSpPr>
          <p:spPr>
            <a:xfrm>
              <a:off x="1683007" y="2895587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24" y="2989075"/>
                  </a:lnTo>
                  <a:lnTo>
                    <a:pt x="2257924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46" name="object 43"/>
            <p:cNvSpPr/>
            <p:nvPr/>
          </p:nvSpPr>
          <p:spPr>
            <a:xfrm>
              <a:off x="1683007" y="2895587"/>
              <a:ext cx="2258060" cy="2989580"/>
            </a:xfrm>
            <a:custGeom>
              <a:avLst/>
              <a:gdLst/>
              <a:ahLst/>
              <a:cxnLst/>
              <a:rect l="l" t="t" r="r" b="b"/>
              <a:pathLst>
                <a:path w="2258060" h="2989579">
                  <a:moveTo>
                    <a:pt x="0" y="2989075"/>
                  </a:moveTo>
                  <a:lnTo>
                    <a:pt x="2257924" y="2989075"/>
                  </a:lnTo>
                  <a:lnTo>
                    <a:pt x="2257924" y="0"/>
                  </a:lnTo>
                  <a:lnTo>
                    <a:pt x="0" y="0"/>
                  </a:lnTo>
                  <a:lnTo>
                    <a:pt x="0" y="2989075"/>
                  </a:lnTo>
                  <a:close/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47" name="object 44"/>
            <p:cNvSpPr/>
            <p:nvPr/>
          </p:nvSpPr>
          <p:spPr>
            <a:xfrm>
              <a:off x="3636650" y="2926699"/>
              <a:ext cx="877072" cy="2848830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48" name="object 45"/>
            <p:cNvSpPr/>
            <p:nvPr/>
          </p:nvSpPr>
          <p:spPr>
            <a:xfrm>
              <a:off x="1707011" y="2970276"/>
              <a:ext cx="236850" cy="2813111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49" name="object 46"/>
            <p:cNvSpPr/>
            <p:nvPr/>
          </p:nvSpPr>
          <p:spPr>
            <a:xfrm>
              <a:off x="2166615" y="2962619"/>
              <a:ext cx="705598" cy="2826809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50" name="object 47"/>
            <p:cNvSpPr/>
            <p:nvPr/>
          </p:nvSpPr>
          <p:spPr>
            <a:xfrm>
              <a:off x="2679323" y="3144375"/>
              <a:ext cx="8255" cy="11430"/>
            </a:xfrm>
            <a:custGeom>
              <a:avLst/>
              <a:gdLst/>
              <a:ahLst/>
              <a:cxnLst/>
              <a:rect l="l" t="t" r="r" b="b"/>
              <a:pathLst>
                <a:path w="8255" h="11430">
                  <a:moveTo>
                    <a:pt x="0" y="5411"/>
                  </a:moveTo>
                  <a:lnTo>
                    <a:pt x="8143" y="5411"/>
                  </a:lnTo>
                </a:path>
              </a:pathLst>
            </a:custGeom>
            <a:ln w="12092">
              <a:solidFill>
                <a:srgbClr val="00007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51" name="object 48"/>
            <p:cNvSpPr/>
            <p:nvPr/>
          </p:nvSpPr>
          <p:spPr>
            <a:xfrm>
              <a:off x="4724277" y="2957565"/>
              <a:ext cx="677040" cy="2823023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52" name="object 49"/>
            <p:cNvSpPr/>
            <p:nvPr/>
          </p:nvSpPr>
          <p:spPr>
            <a:xfrm>
              <a:off x="5294497" y="3016585"/>
              <a:ext cx="8255" cy="10160"/>
            </a:xfrm>
            <a:custGeom>
              <a:avLst/>
              <a:gdLst/>
              <a:ahLst/>
              <a:cxnLst/>
              <a:rect l="l" t="t" r="r" b="b"/>
              <a:pathLst>
                <a:path w="8254" h="10160">
                  <a:moveTo>
                    <a:pt x="0" y="4917"/>
                  </a:moveTo>
                  <a:lnTo>
                    <a:pt x="8143" y="4917"/>
                  </a:lnTo>
                </a:path>
              </a:pathLst>
            </a:custGeom>
            <a:ln w="11104">
              <a:solidFill>
                <a:srgbClr val="00007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  <p:sp>
          <p:nvSpPr>
            <p:cNvPr id="53" name="object 50"/>
            <p:cNvSpPr/>
            <p:nvPr/>
          </p:nvSpPr>
          <p:spPr>
            <a:xfrm>
              <a:off x="5402823" y="4450151"/>
              <a:ext cx="9525" cy="10160"/>
            </a:xfrm>
            <a:custGeom>
              <a:avLst/>
              <a:gdLst/>
              <a:ahLst/>
              <a:cxnLst/>
              <a:rect l="l" t="t" r="r" b="b"/>
              <a:pathLst>
                <a:path w="9525" h="10160">
                  <a:moveTo>
                    <a:pt x="0" y="4917"/>
                  </a:moveTo>
                  <a:lnTo>
                    <a:pt x="9310" y="4917"/>
                  </a:lnTo>
                </a:path>
              </a:pathLst>
            </a:custGeom>
            <a:ln w="11104">
              <a:solidFill>
                <a:srgbClr val="00007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  <a:latin typeface="Georgia"/>
              </a:endParaRPr>
            </a:p>
          </p:txBody>
        </p:sp>
      </p:grpSp>
      <p:sp>
        <p:nvSpPr>
          <p:cNvPr id="54" name="Rectangle 53"/>
          <p:cNvSpPr/>
          <p:nvPr/>
        </p:nvSpPr>
        <p:spPr>
          <a:xfrm>
            <a:off x="612589" y="2013253"/>
            <a:ext cx="52785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marR="508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st and most common method.</a:t>
            </a:r>
          </a:p>
          <a:p>
            <a:pPr marL="355600" marR="508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so known as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restricted random </a:t>
            </a:r>
            <a:r>
              <a:rPr lang="en-US" sz="2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ing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55600" marR="508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unit of the population has equal chance of selection.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58757" y="979980"/>
            <a:ext cx="614978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 Random Sampling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519293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7713" y="835810"/>
            <a:ext cx="1132277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en-US" sz="3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 and Disadvantage of Simple Random Sampling</a:t>
            </a:r>
          </a:p>
        </p:txBody>
      </p:sp>
      <p:sp>
        <p:nvSpPr>
          <p:cNvPr id="5" name="Rectangle 4"/>
          <p:cNvSpPr/>
          <p:nvPr/>
        </p:nvSpPr>
        <p:spPr>
          <a:xfrm>
            <a:off x="7478412" y="2913148"/>
            <a:ext cx="415128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Times New Roman"/>
              </a:rPr>
              <a:t>Low frequency of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</a:rPr>
              <a:t>use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Times New Roman"/>
              </a:rPr>
              <a:t>Does </a:t>
            </a:r>
            <a:r>
              <a:rPr lang="en-US" sz="2400" dirty="0">
                <a:solidFill>
                  <a:srgbClr val="000000"/>
                </a:solidFill>
                <a:latin typeface="Times New Roman"/>
              </a:rPr>
              <a:t>not use researchers’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</a:rPr>
              <a:t>expertise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Times New Roman"/>
              </a:rPr>
              <a:t>Larger </a:t>
            </a:r>
            <a:r>
              <a:rPr lang="en-US" sz="2400" dirty="0">
                <a:solidFill>
                  <a:srgbClr val="000000"/>
                </a:solidFill>
                <a:latin typeface="Times New Roman"/>
              </a:rPr>
              <a:t>risk of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</a:rPr>
              <a:t>sampling error.</a:t>
            </a:r>
            <a:endParaRPr lang="en-US" sz="24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7713" y="2886129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/>
              </a:rPr>
              <a:t>Minimal knowledge of population 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needed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Easy </a:t>
            </a:r>
            <a:r>
              <a:rPr lang="en-US" sz="2400" dirty="0">
                <a:solidFill>
                  <a:prstClr val="black"/>
                </a:solidFill>
                <a:latin typeface="Times New Roman"/>
              </a:rPr>
              <a:t>to analyze 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data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High </a:t>
            </a:r>
            <a:r>
              <a:rPr lang="en-US" sz="2400" dirty="0">
                <a:solidFill>
                  <a:prstClr val="black"/>
                </a:solidFill>
                <a:latin typeface="Times New Roman"/>
              </a:rPr>
              <a:t>probability of representative 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sample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Meets </a:t>
            </a:r>
            <a:r>
              <a:rPr lang="en-US" sz="2400" dirty="0">
                <a:solidFill>
                  <a:prstClr val="black"/>
                </a:solidFill>
                <a:latin typeface="Times New Roman"/>
              </a:rPr>
              <a:t>assumptions of many statistical 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procedures.</a:t>
            </a:r>
            <a:endParaRPr lang="en-US" sz="240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21600" y="2362909"/>
            <a:ext cx="2862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advantage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2649" y="2362909"/>
            <a:ext cx="2862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90863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Text Placeholder 9"/>
          <p:cNvSpPr txBox="1">
            <a:spLocks/>
          </p:cNvSpPr>
          <p:nvPr/>
        </p:nvSpPr>
        <p:spPr>
          <a:xfrm>
            <a:off x="1295597" y="709316"/>
            <a:ext cx="10321147" cy="673807"/>
          </a:xfrm>
          <a:prstGeom prst="rect">
            <a:avLst/>
          </a:prstGeom>
        </p:spPr>
        <p:txBody>
          <a:bodyPr/>
          <a:lstStyle>
            <a:lvl1pPr marL="329095" indent="-329095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324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189" indent="-329095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64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87284" indent="-274247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16381" indent="-274247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45474" indent="-274247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74569" indent="-219396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03664" indent="-219396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92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23060" indent="-219396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9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852154" indent="-219396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68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SzPct val="100000"/>
              <a:buFont typeface="Wingdings" panose="05000000000000000000" pitchFamily="2" charset="2"/>
              <a:buChar char="v"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 Proportional to Size  Sampling</a:t>
            </a:r>
            <a:endParaRPr lang="en-IN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36214" y="1800849"/>
            <a:ext cx="453323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marR="508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type of sampling procedure where the probability of sample is proportional to the size of the unit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55600" marR="508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 of drawing any specified unit differs from draw to draw.</a:t>
            </a:r>
          </a:p>
          <a:p>
            <a:pPr marL="355600" marR="508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483466" y="1800849"/>
            <a:ext cx="5133278" cy="4078294"/>
            <a:chOff x="6483466" y="1800849"/>
            <a:chExt cx="5133278" cy="4078294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83466" y="1800849"/>
              <a:ext cx="5133277" cy="3066554"/>
            </a:xfrm>
            <a:prstGeom prst="rect">
              <a:avLst/>
            </a:prstGeom>
          </p:spPr>
        </p:pic>
        <p:grpSp>
          <p:nvGrpSpPr>
            <p:cNvPr id="15" name="Group 14"/>
            <p:cNvGrpSpPr/>
            <p:nvPr/>
          </p:nvGrpSpPr>
          <p:grpSpPr>
            <a:xfrm>
              <a:off x="6483466" y="4817423"/>
              <a:ext cx="5133278" cy="1061720"/>
              <a:chOff x="0" y="0"/>
              <a:chExt cx="4761790" cy="1061949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 rotWithShape="1">
              <a:blip r:embed="rId4"/>
              <a:srcRect l="80269" b="57428"/>
              <a:stretch/>
            </p:blipFill>
            <p:spPr>
              <a:xfrm>
                <a:off x="0" y="0"/>
                <a:ext cx="1887220" cy="1061720"/>
              </a:xfrm>
              <a:prstGeom prst="rect">
                <a:avLst/>
              </a:prstGeom>
            </p:spPr>
          </p:pic>
          <p:pic>
            <p:nvPicPr>
              <p:cNvPr id="17" name="Picture 16"/>
              <p:cNvPicPr>
                <a:picLocks noChangeAspect="1"/>
              </p:cNvPicPr>
              <p:nvPr/>
            </p:nvPicPr>
            <p:blipFill rotWithShape="1">
              <a:blip r:embed="rId4"/>
              <a:srcRect l="80269" b="57428"/>
              <a:stretch/>
            </p:blipFill>
            <p:spPr>
              <a:xfrm>
                <a:off x="1887322" y="0"/>
                <a:ext cx="1012190" cy="1061720"/>
              </a:xfrm>
              <a:prstGeom prst="rect">
                <a:avLst/>
              </a:prstGeom>
            </p:spPr>
          </p:pic>
          <p:pic>
            <p:nvPicPr>
              <p:cNvPr id="18" name="Picture 17"/>
              <p:cNvPicPr>
                <a:picLocks noChangeAspect="1"/>
              </p:cNvPicPr>
              <p:nvPr/>
            </p:nvPicPr>
            <p:blipFill rotWithShape="1">
              <a:blip r:embed="rId4"/>
              <a:srcRect l="67446" t="46016" b="16660"/>
              <a:stretch/>
            </p:blipFill>
            <p:spPr bwMode="auto">
              <a:xfrm>
                <a:off x="2899512" y="40903"/>
                <a:ext cx="1862278" cy="1021046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 xmlns=""/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xmlns="" val="10879868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0121" y="793435"/>
            <a:ext cx="1132277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en-US" sz="3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 and Disadvantage of </a:t>
            </a: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S Sampling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93915" y="1913356"/>
            <a:ext cx="2862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advantage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1333" y="1913356"/>
            <a:ext cx="2862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7568" y="2677305"/>
            <a:ext cx="535535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in smaller sample sizes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ive for overstatement errors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ly simpler to use than classical variable sampling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S is a particular case of this sampling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62918" y="2446329"/>
            <a:ext cx="535535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anding a PPS sample is difficult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ide a conservative (higher) estimate of misstatement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979344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94260" y="556545"/>
            <a:ext cx="510827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view of Statistics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1172098"/>
            <a:ext cx="1157810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: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are individual pieces of factual information recorded and used for the purpose of analysis. It is also a numerical representation of fact.</a:t>
            </a:r>
          </a:p>
          <a:p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253" y="2526315"/>
            <a:ext cx="11887200" cy="3824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5236831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Text Placeholder 9"/>
          <p:cNvSpPr txBox="1">
            <a:spLocks/>
          </p:cNvSpPr>
          <p:nvPr/>
        </p:nvSpPr>
        <p:spPr>
          <a:xfrm>
            <a:off x="2892577" y="472605"/>
            <a:ext cx="7165823" cy="673807"/>
          </a:xfrm>
          <a:prstGeom prst="rect">
            <a:avLst/>
          </a:prstGeom>
        </p:spPr>
        <p:txBody>
          <a:bodyPr/>
          <a:lstStyle>
            <a:lvl1pPr marL="329095" indent="-329095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324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189" indent="-329095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64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87284" indent="-274247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16381" indent="-274247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45474" indent="-274247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74569" indent="-219396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03664" indent="-219396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92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23060" indent="-219396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9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852154" indent="-219396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68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SzPct val="100000"/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tified Random Sampling</a:t>
            </a:r>
            <a:endParaRPr lang="en-IN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27685" y="1193589"/>
            <a:ext cx="1109560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marR="508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ulation is divided into the homogeneous groups (with respect to study character) called </a:t>
            </a:r>
            <a:r>
              <a:rPr lang="en-US" sz="2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ta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55600" marR="508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s are randomly selected independently from each strata.</a:t>
            </a:r>
          </a:p>
        </p:txBody>
      </p:sp>
      <p:pic>
        <p:nvPicPr>
          <p:cNvPr id="6" name="Picture 4" descr="Statistics for Rookies: Learn Data-Driven Decision-Making the Fun Way -  DZone Big Data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22852" b="24078"/>
          <a:stretch/>
        </p:blipFill>
        <p:spPr bwMode="auto">
          <a:xfrm>
            <a:off x="317416" y="2947915"/>
            <a:ext cx="11464120" cy="3376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0074012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xmlns="" id="{CEEB3BAE-C0B2-447C-B8BE-96C6BD84D658}"/>
              </a:ext>
            </a:extLst>
          </p:cNvPr>
          <p:cNvSpPr txBox="1">
            <a:spLocks/>
          </p:cNvSpPr>
          <p:nvPr/>
        </p:nvSpPr>
        <p:spPr>
          <a:xfrm>
            <a:off x="458757" y="2564430"/>
            <a:ext cx="5328075" cy="3657648"/>
          </a:xfrm>
          <a:prstGeom prst="rect">
            <a:avLst/>
          </a:prstGeom>
          <a:ln>
            <a:noFill/>
          </a:ln>
        </p:spPr>
        <p:txBody>
          <a:bodyPr vert="horz" lIns="0" tIns="0" rIns="0" bIns="0" rtlCol="0">
            <a:noAutofit/>
          </a:bodyPr>
          <a:lstStyle>
            <a:lvl1pPr marL="266700" indent="-2667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2925" indent="-2762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96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63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30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400" dirty="0">
                <a:solidFill>
                  <a:prstClr val="black"/>
                </a:solidFill>
                <a:latin typeface="Times New Roman"/>
              </a:rPr>
              <a:t>Minimizing sample selection 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bias.</a:t>
            </a:r>
            <a:endParaRPr lang="en-US" sz="2400" dirty="0">
              <a:solidFill>
                <a:prstClr val="black"/>
              </a:solidFill>
              <a:latin typeface="Times New Roman"/>
            </a:endParaRPr>
          </a:p>
          <a:p>
            <a:pPr algn="just"/>
            <a:r>
              <a:rPr lang="en-US" sz="2400" dirty="0">
                <a:solidFill>
                  <a:prstClr val="black"/>
                </a:solidFill>
                <a:latin typeface="Times New Roman"/>
              </a:rPr>
              <a:t>Less 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variability.</a:t>
            </a:r>
            <a:endParaRPr lang="en-US" sz="2400" dirty="0">
              <a:solidFill>
                <a:prstClr val="black"/>
              </a:solidFill>
              <a:latin typeface="Times New Roman"/>
            </a:endParaRPr>
          </a:p>
          <a:p>
            <a:pPr algn="just"/>
            <a:r>
              <a:rPr lang="en-US" sz="2400" dirty="0">
                <a:solidFill>
                  <a:prstClr val="black"/>
                </a:solidFill>
                <a:latin typeface="Times New Roman"/>
              </a:rPr>
              <a:t>Cost reduced if strata already 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exists. </a:t>
            </a:r>
            <a:endParaRPr lang="en-US" sz="2400" dirty="0">
              <a:solidFill>
                <a:prstClr val="black"/>
              </a:solidFill>
              <a:latin typeface="Times New Roman"/>
            </a:endParaRPr>
          </a:p>
          <a:p>
            <a:pPr algn="just"/>
            <a:r>
              <a:rPr lang="en-US" sz="2400" dirty="0">
                <a:solidFill>
                  <a:prstClr val="black"/>
                </a:solidFill>
                <a:latin typeface="Times New Roman"/>
              </a:rPr>
              <a:t>It can be used for both proportional and non-proportional 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samples.</a:t>
            </a:r>
            <a:endParaRPr lang="en-US" sz="2400" dirty="0">
              <a:solidFill>
                <a:prstClr val="black"/>
              </a:solidFill>
              <a:latin typeface="Times New Roman"/>
            </a:endParaRPr>
          </a:p>
          <a:p>
            <a:pPr algn="just"/>
            <a:r>
              <a:rPr lang="en-US" sz="2400" dirty="0">
                <a:solidFill>
                  <a:prstClr val="black"/>
                </a:solidFill>
                <a:latin typeface="Times New Roman"/>
              </a:rPr>
              <a:t>Stratification brings a gain in the precision in estimation of a characteristic of a population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CEEB3BAE-C0B2-447C-B8BE-96C6BD84D658}"/>
              </a:ext>
            </a:extLst>
          </p:cNvPr>
          <p:cNvSpPr txBox="1">
            <a:spLocks/>
          </p:cNvSpPr>
          <p:nvPr/>
        </p:nvSpPr>
        <p:spPr>
          <a:xfrm>
            <a:off x="6462583" y="2679313"/>
            <a:ext cx="5380736" cy="3674409"/>
          </a:xfrm>
          <a:prstGeom prst="rect">
            <a:avLst/>
          </a:prstGeom>
          <a:ln>
            <a:noFill/>
          </a:ln>
        </p:spPr>
        <p:txBody>
          <a:bodyPr vert="horz" lIns="0" tIns="0" rIns="0" bIns="0" rtlCol="0">
            <a:noAutofit/>
          </a:bodyPr>
          <a:lstStyle>
            <a:lvl1pPr marL="266700" indent="-2667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2925" indent="-2762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96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63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30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400" dirty="0">
                <a:solidFill>
                  <a:srgbClr val="000000"/>
                </a:solidFill>
                <a:latin typeface="Times New Roman"/>
              </a:rPr>
              <a:t>It is unusable when researchers cannot confidently classify every member of the population into a subgroup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Times New Roman"/>
              </a:rPr>
              <a:t>The sorting process becomes more difficult, rendering stratified random sampling an ineffective and less than ideal method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Times New Roman"/>
              </a:rPr>
              <a:t>High cost</a:t>
            </a:r>
          </a:p>
          <a:p>
            <a:pPr algn="just"/>
            <a:endParaRPr lang="en-US" sz="24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0540" y="478959"/>
            <a:ext cx="1132277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en-US" sz="3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 and Disadvantage of </a:t>
            </a: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tified </a:t>
            </a:r>
            <a:r>
              <a:rPr lang="en-US" sz="3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 Sampl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89780" y="1743890"/>
            <a:ext cx="2862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advantage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92193" y="1531533"/>
            <a:ext cx="2862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806714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Text Placeholder 9"/>
          <p:cNvSpPr txBox="1">
            <a:spLocks/>
          </p:cNvSpPr>
          <p:nvPr/>
        </p:nvSpPr>
        <p:spPr>
          <a:xfrm>
            <a:off x="2892577" y="472605"/>
            <a:ext cx="7520665" cy="673807"/>
          </a:xfrm>
          <a:prstGeom prst="rect">
            <a:avLst/>
          </a:prstGeom>
        </p:spPr>
        <p:txBody>
          <a:bodyPr/>
          <a:lstStyle>
            <a:lvl1pPr marL="329095" indent="-329095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324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189" indent="-329095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64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87284" indent="-274247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16381" indent="-274247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45474" indent="-274247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74569" indent="-219396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03664" indent="-219396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92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23060" indent="-219396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9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852154" indent="-219396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68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SzPct val="100000"/>
              <a:buFont typeface="Wingdings" panose="05000000000000000000" pitchFamily="2" charset="2"/>
              <a:buChar char="v"/>
            </a:pPr>
            <a:r>
              <a:rPr lang="en-US" sz="3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ster Random Sampling</a:t>
            </a:r>
            <a:endParaRPr lang="en-IN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21828" y="1853822"/>
            <a:ext cx="547417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marR="508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opulation is divided into subgroups (clusters) according to some well defined rule. (for ex. Families).</a:t>
            </a:r>
          </a:p>
          <a:p>
            <a:pPr marL="355600" marR="508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ose a sample of clusters according to some procedure.</a:t>
            </a:r>
          </a:p>
          <a:p>
            <a:pPr marL="355600" marR="508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ry out a complete enumeration of the selected cluster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5700" r="5915" b="5990"/>
          <a:stretch/>
        </p:blipFill>
        <p:spPr>
          <a:xfrm>
            <a:off x="6096000" y="1139140"/>
            <a:ext cx="5932868" cy="5198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3624044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8757" y="620236"/>
            <a:ext cx="1132277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en-US" sz="3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 and Disadvantage of </a:t>
            </a: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ster Random </a:t>
            </a:r>
            <a:r>
              <a:rPr lang="en-US" sz="3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448461" y="1856065"/>
            <a:ext cx="2862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advantage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86479" y="1856065"/>
            <a:ext cx="2862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8757" y="2700349"/>
            <a:ext cx="6096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y </a:t>
            </a:r>
            <a:r>
              <a:rPr lang="en-US" sz="24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ful when </a:t>
            </a:r>
            <a:r>
              <a:rPr lang="en-US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ulations are large and spread over a large geographical region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 as complete list of sampling units within population not required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s travel / resources required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onomically </a:t>
            </a:r>
            <a:r>
              <a:rPr lang="en-US" sz="24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t.</a:t>
            </a:r>
            <a:endParaRPr lang="en-US" sz="2400" spc="-2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02400" y="2876377"/>
            <a:ext cx="541055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ster may not be representative of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whol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ulation but may be too alike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ally less efficient i.e. standard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error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estimate is likely to be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	large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964082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Text Placeholder 9"/>
          <p:cNvSpPr txBox="1">
            <a:spLocks/>
          </p:cNvSpPr>
          <p:nvPr/>
        </p:nvSpPr>
        <p:spPr>
          <a:xfrm>
            <a:off x="1540296" y="681493"/>
            <a:ext cx="4829023" cy="673807"/>
          </a:xfrm>
          <a:prstGeom prst="rect">
            <a:avLst/>
          </a:prstGeom>
        </p:spPr>
        <p:txBody>
          <a:bodyPr/>
          <a:lstStyle>
            <a:lvl1pPr marL="329095" indent="-329095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324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189" indent="-329095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64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87284" indent="-274247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16381" indent="-274247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45474" indent="-274247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74569" indent="-219396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03664" indent="-219396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92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23060" indent="-219396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9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852154" indent="-219396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68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SzPct val="100000"/>
              <a:buFont typeface="Wingdings" panose="05000000000000000000" pitchFamily="2" charset="2"/>
              <a:buChar char="v"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-Stage Sampling</a:t>
            </a:r>
            <a:endParaRPr lang="en-IN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13487" y="1827647"/>
            <a:ext cx="453323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marR="508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sampling first select the clusters.</a:t>
            </a:r>
          </a:p>
          <a:p>
            <a:pPr marL="355600" marR="508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ng a specified number of elements from each selected cluster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8220" y="209735"/>
            <a:ext cx="6303040" cy="6098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9753297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4610" y="804851"/>
            <a:ext cx="1132277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en-US" sz="3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 and Disadvantage of </a:t>
            </a: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-Stage Sampling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93915" y="1913356"/>
            <a:ext cx="2862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advantage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1333" y="1913356"/>
            <a:ext cx="2862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91333" y="2806928"/>
            <a:ext cx="505870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rate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ive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t feasible approach for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pulation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83121" y="2806928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stage in sampling introduces sampling error-the more stages there are, the more error there tends  to be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eds more man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768768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Text Placeholder 9"/>
          <p:cNvSpPr txBox="1">
            <a:spLocks/>
          </p:cNvSpPr>
          <p:nvPr/>
        </p:nvSpPr>
        <p:spPr>
          <a:xfrm>
            <a:off x="2335667" y="542735"/>
            <a:ext cx="7520665" cy="673807"/>
          </a:xfrm>
          <a:prstGeom prst="rect">
            <a:avLst/>
          </a:prstGeom>
        </p:spPr>
        <p:txBody>
          <a:bodyPr/>
          <a:lstStyle>
            <a:lvl1pPr marL="329095" indent="-329095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324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189" indent="-329095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64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87284" indent="-274247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16381" indent="-274247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45474" indent="-274247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74569" indent="-219396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03664" indent="-219396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92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23060" indent="-219396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9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852154" indent="-219396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68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SzPct val="100000"/>
              <a:buFont typeface="Wingdings" panose="05000000000000000000" pitchFamily="2" charset="2"/>
              <a:buChar char="v"/>
            </a:pPr>
            <a:r>
              <a:rPr lang="en-US" sz="3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atic Random Sampling</a:t>
            </a:r>
            <a:endParaRPr lang="en-IN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11393" y="1216542"/>
            <a:ext cx="1109560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marR="508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unit is selected with the help of random numbers. </a:t>
            </a:r>
          </a:p>
          <a:p>
            <a:pPr marL="355600" marR="508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t get selected automatically according to some pre-assigned pattern .</a:t>
            </a:r>
          </a:p>
          <a:p>
            <a:pPr marL="355600" marR="508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nd very useful in forest surveys for estimating the volume of timber, in fisheries for estimating the total catch of fish etc.</a:t>
            </a:r>
          </a:p>
          <a:p>
            <a:pPr marL="355600" marR="508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n*k, where k is an integer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499" y="3179063"/>
            <a:ext cx="11906999" cy="3189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5063796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4363" y="833437"/>
            <a:ext cx="1132277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en-US" sz="3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 and Disadvantage of </a:t>
            </a: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atic </a:t>
            </a:r>
            <a:r>
              <a:rPr lang="en-US" sz="3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 Sampl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422703" y="2221184"/>
            <a:ext cx="2862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advantage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3752" y="2221184"/>
            <a:ext cx="2862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96327" y="3095761"/>
            <a:ext cx="442264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</a:t>
            </a:r>
            <a:r>
              <a:rPr lang="en-US" sz="2400" spc="-8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spc="-3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en-US" sz="2400" spc="-1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spc="-7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pc="-3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spc="-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spc="-1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;</a:t>
            </a:r>
            <a:r>
              <a:rPr lang="en-US" sz="2400" spc="-6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</a:t>
            </a:r>
            <a:r>
              <a:rPr lang="en-US" sz="2400" spc="-8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spc="-3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en-US" sz="2400" spc="-1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spc="-7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a</a:t>
            </a:r>
            <a:r>
              <a:rPr lang="en-US" sz="2400" spc="-3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spc="-1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spc="-3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</a:t>
            </a:r>
            <a:r>
              <a:rPr lang="en-US" sz="2400" spc="-1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spc="-5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pc="-3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spc="-1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spc="-7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spc="-7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spc="-3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spc="-5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pc="-2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</a:t>
            </a:r>
            <a:r>
              <a:rPr lang="en-US" sz="24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spc="-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spc="-1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spc="-6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spc="-1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spc="-8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pc="-3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spc="-1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spc="-7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pc="-4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</a:t>
            </a:r>
            <a:r>
              <a:rPr lang="en-US" sz="24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spc="-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60146" y="3095761"/>
            <a:ext cx="470508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400" spc="-8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</a:t>
            </a:r>
            <a:r>
              <a:rPr lang="en-IN" sz="24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di</a:t>
            </a:r>
            <a:r>
              <a:rPr lang="en-IN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IN" sz="2400" spc="-5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IN" sz="2400" spc="-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IN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n</a:t>
            </a:r>
            <a:r>
              <a:rPr lang="en-IN" sz="2400" spc="-1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IN" sz="2400" spc="-4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400" spc="-5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IN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</a:t>
            </a:r>
            <a:r>
              <a:rPr lang="en-IN" sz="2400" spc="-3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IN" sz="2400" spc="-5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IN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.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400" spc="-1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IN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le sizes may vary.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possible to estimate the </a:t>
            </a:r>
            <a:r>
              <a:rPr lang="en-IN" sz="2400" spc="-1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ulation</a:t>
            </a:r>
            <a:r>
              <a:rPr lang="en-IN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ariance.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I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666380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7" name="Rectangle 6"/>
          <p:cNvSpPr/>
          <p:nvPr/>
        </p:nvSpPr>
        <p:spPr>
          <a:xfrm>
            <a:off x="618005" y="1502600"/>
            <a:ext cx="6361546" cy="4457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marR="508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xiliary  information means additional information about the character under study. 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marR="508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easily available for each unit of the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ulation</a:t>
            </a:r>
          </a:p>
          <a:p>
            <a:pPr marL="12700" marR="5080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marR="508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: Number of doctors, beds, supporting staff &amp; patients which is known can be used as auxiliary information on hospital survey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8005" y="363827"/>
            <a:ext cx="972927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s of Estimation </a:t>
            </a: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out Auxiliary Information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235295" y="1502600"/>
            <a:ext cx="4546241" cy="457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0813101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8214" y="432075"/>
            <a:ext cx="9587611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s of Estimation with and without Auxiliary Information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67420" y="1570848"/>
            <a:ext cx="1023644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out using Auxiliary Information.</a:t>
            </a:r>
          </a:p>
          <a:p>
            <a:pPr algn="just">
              <a:lnSpc>
                <a:spcPct val="200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For ex. Sample mean</a:t>
            </a:r>
          </a:p>
          <a:p>
            <a:pPr marL="342900" indent="-34290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using Auxiliary Information.</a:t>
            </a:r>
          </a:p>
          <a:p>
            <a:pPr algn="just">
              <a:lnSpc>
                <a:spcPct val="200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-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x. (i). Ratio estimator</a:t>
            </a:r>
          </a:p>
          <a:p>
            <a:pPr algn="just">
              <a:lnSpc>
                <a:spcPct val="200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(ii). Product estimator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(iii). Regression estimator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666269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7094" y="794743"/>
            <a:ext cx="510827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 of Data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96680" y="1568175"/>
            <a:ext cx="6096000" cy="22419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00050" indent="-400050">
              <a:lnSpc>
                <a:spcPct val="150000"/>
              </a:lnSpc>
              <a:buFont typeface="+mj-lt"/>
              <a:buAutoNum type="romanLcPeriod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ral tendency</a:t>
            </a:r>
          </a:p>
          <a:p>
            <a:pPr marL="400050" indent="-400050">
              <a:lnSpc>
                <a:spcPct val="150000"/>
              </a:lnSpc>
              <a:buFont typeface="+mj-lt"/>
              <a:buAutoNum type="romanLcPeriod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ersion </a:t>
            </a:r>
          </a:p>
          <a:p>
            <a:pPr marL="400050" indent="-400050">
              <a:lnSpc>
                <a:spcPct val="150000"/>
              </a:lnSpc>
              <a:buFont typeface="+mj-lt"/>
              <a:buAutoNum type="romanLcPeriod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kewness</a:t>
            </a:r>
          </a:p>
          <a:p>
            <a:pPr marL="400050" indent="-400050">
              <a:lnSpc>
                <a:spcPct val="150000"/>
              </a:lnSpc>
              <a:buFont typeface="+mj-lt"/>
              <a:buAutoNum type="romanLcPeriod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rtosis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7094" y="4125892"/>
            <a:ext cx="510827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ection of Data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96680" y="4770538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400050" indent="-400050">
              <a:lnSpc>
                <a:spcPct val="150000"/>
              </a:lnSpc>
              <a:buFont typeface="+mj-lt"/>
              <a:buAutoNum type="romanLcPeriod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sus or Complete Count</a:t>
            </a:r>
          </a:p>
          <a:p>
            <a:pPr marL="400050" indent="-400050">
              <a:lnSpc>
                <a:spcPct val="150000"/>
              </a:lnSpc>
              <a:buFont typeface="+mj-lt"/>
              <a:buAutoNum type="romanLcPeriod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vey Sampling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6" descr="Related imag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38465"/>
          <a:stretch/>
        </p:blipFill>
        <p:spPr bwMode="auto">
          <a:xfrm>
            <a:off x="5941282" y="4122840"/>
            <a:ext cx="5755283" cy="1848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4246690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2260" y="955295"/>
            <a:ext cx="374488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 mean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67420" y="1570848"/>
            <a:ext cx="10236443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                         denote the sample value of the      unit selected in the sample, then the sample mean is defined as: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64284267"/>
              </p:ext>
            </p:extLst>
          </p:nvPr>
        </p:nvGraphicFramePr>
        <p:xfrm>
          <a:off x="3752656" y="3318887"/>
          <a:ext cx="2011697" cy="1181180"/>
        </p:xfrm>
        <a:graphic>
          <a:graphicData uri="http://schemas.openxmlformats.org/presentationml/2006/ole">
            <p:oleObj spid="_x0000_s2222" name="Equation" r:id="rId4" imgW="888840" imgH="52056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75889787"/>
              </p:ext>
            </p:extLst>
          </p:nvPr>
        </p:nvGraphicFramePr>
        <p:xfrm>
          <a:off x="2493497" y="1856921"/>
          <a:ext cx="2001234" cy="413880"/>
        </p:xfrm>
        <a:graphic>
          <a:graphicData uri="http://schemas.openxmlformats.org/presentationml/2006/ole">
            <p:oleObj spid="_x0000_s2223" name="Equation" r:id="rId5" imgW="1117440" imgH="2538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8922453"/>
              </p:ext>
            </p:extLst>
          </p:nvPr>
        </p:nvGraphicFramePr>
        <p:xfrm>
          <a:off x="8678898" y="1859101"/>
          <a:ext cx="363538" cy="373063"/>
        </p:xfrm>
        <a:graphic>
          <a:graphicData uri="http://schemas.openxmlformats.org/presentationml/2006/ole">
            <p:oleObj spid="_x0000_s2224" name="Equation" r:id="rId6" imgW="203040" imgH="228600" progId="Equation.DSMT4">
              <p:embed/>
            </p:oleObj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/>
          <a:srcRect l="12062" t="21241" r="7397" b="7538"/>
          <a:stretch/>
        </p:blipFill>
        <p:spPr>
          <a:xfrm>
            <a:off x="7007728" y="2930123"/>
            <a:ext cx="4992808" cy="346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3088058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955295"/>
            <a:ext cx="374488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 estimator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67420" y="1570848"/>
            <a:ext cx="10236443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chran (1940) was the first to show the contribution of known auxiliary information in improving the efficiency of the estimator population mean in survey sampling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52814047"/>
              </p:ext>
            </p:extLst>
          </p:nvPr>
        </p:nvGraphicFramePr>
        <p:xfrm>
          <a:off x="3744889" y="3410848"/>
          <a:ext cx="2047741" cy="1201341"/>
        </p:xfrm>
        <a:graphic>
          <a:graphicData uri="http://schemas.openxmlformats.org/presentationml/2006/ole">
            <p:oleObj spid="_x0000_s5186" name="Equation" r:id="rId4" imgW="952200" imgH="558720" progId="Equation.DSMT4">
              <p:embed/>
            </p:oleObj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93983" y="2691828"/>
            <a:ext cx="5274171" cy="3605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0040777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103031" y="955295"/>
            <a:ext cx="434018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 estimator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67420" y="1570848"/>
            <a:ext cx="1023644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rthy (1964) considered another estimator of population mean using known population mean of auxiliary variable as a Product estimator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56938251"/>
              </p:ext>
            </p:extLst>
          </p:nvPr>
        </p:nvGraphicFramePr>
        <p:xfrm>
          <a:off x="3412308" y="3017651"/>
          <a:ext cx="2074091" cy="1161349"/>
        </p:xfrm>
        <a:graphic>
          <a:graphicData uri="http://schemas.openxmlformats.org/presentationml/2006/ole">
            <p:oleObj spid="_x0000_s3151" name="Equation" r:id="rId4" imgW="952200" imgH="533160" progId="Equation.DSMT4">
              <p:embed/>
            </p:oleObj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94511" y="2729608"/>
            <a:ext cx="5274171" cy="3605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6015087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080" y="1036048"/>
            <a:ext cx="473942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ression estimator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67420" y="1570848"/>
            <a:ext cx="1023644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sen, Hurwitz and Madow (1953) consider the linear difference/ regression estimator of the population mean as: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63160277"/>
              </p:ext>
            </p:extLst>
          </p:nvPr>
        </p:nvGraphicFramePr>
        <p:xfrm>
          <a:off x="3751419" y="3104798"/>
          <a:ext cx="2620963" cy="642938"/>
        </p:xfrm>
        <a:graphic>
          <a:graphicData uri="http://schemas.openxmlformats.org/presentationml/2006/ole">
            <p:oleObj spid="_x0000_s4212" name="Equation" r:id="rId4" imgW="1346040" imgH="3301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4401474"/>
              </p:ext>
            </p:extLst>
          </p:nvPr>
        </p:nvGraphicFramePr>
        <p:xfrm>
          <a:off x="311917" y="4086455"/>
          <a:ext cx="4446588" cy="2195513"/>
        </p:xfrm>
        <a:graphic>
          <a:graphicData uri="http://schemas.openxmlformats.org/presentationml/2006/ole">
            <p:oleObj spid="_x0000_s4213" name="Equation" r:id="rId5" imgW="2476440" imgH="1231560" progId="Equation.DSMT4">
              <p:embed/>
            </p:oleObj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8529" y="2676738"/>
            <a:ext cx="5274171" cy="3605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3493749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349170065"/>
              </p:ext>
            </p:extLst>
          </p:nvPr>
        </p:nvGraphicFramePr>
        <p:xfrm>
          <a:off x="373486" y="2093511"/>
          <a:ext cx="11397804" cy="2725281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3799268"/>
                <a:gridCol w="3799268"/>
                <a:gridCol w="3799268"/>
              </a:tblGrid>
              <a:tr h="80504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Ratio Estimator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cell3D prstMaterial="dkEdge">
                      <a:bevel h="50800" prst="divo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Product Estimator 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cell3D prstMaterial="dkEdge">
                      <a:bevel h="50800" prst="divo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Regression Estimator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cell3D prstMaterial="dkEdge">
                      <a:bevel h="50800" prst="divot"/>
                      <a:lightRig rig="flood" dir="t"/>
                    </a:cell3D>
                  </a:tcPr>
                </a:tc>
              </a:tr>
              <a:tr h="1282888">
                <a:tc>
                  <a:txBody>
                    <a:bodyPr/>
                    <a:lstStyle/>
                    <a:p>
                      <a:pPr marL="285750" indent="-285750">
                        <a:lnSpc>
                          <a:spcPct val="15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/>
                        <a:t>The correlation between</a:t>
                      </a:r>
                      <a:r>
                        <a:rPr lang="en-US" sz="2000" baseline="0" dirty="0" smtClean="0"/>
                        <a:t> y and x must be positive and high (within +0.5 and +1.0)</a:t>
                      </a:r>
                      <a:endParaRPr 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h="50800" prst="divo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 smtClean="0"/>
                        <a:t>The correlation between</a:t>
                      </a:r>
                      <a:r>
                        <a:rPr lang="en-US" sz="2000" baseline="0" dirty="0" smtClean="0"/>
                        <a:t> y and x must be negative and high (within -1.0 and -0.5)</a:t>
                      </a:r>
                      <a:endParaRPr lang="en-US" sz="2000" dirty="0" smtClean="0"/>
                    </a:p>
                    <a:p>
                      <a:pPr>
                        <a:lnSpc>
                          <a:spcPct val="150000"/>
                        </a:lnSpc>
                      </a:pPr>
                      <a:endParaRPr 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h="50800" prst="divo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lnSpc>
                          <a:spcPct val="15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/>
                        <a:t>The correlation between y and x must be non-zero within the range [-1.0 and</a:t>
                      </a:r>
                      <a:r>
                        <a:rPr lang="en-US" sz="2000" baseline="0" dirty="0" smtClean="0"/>
                        <a:t> +1.0].</a:t>
                      </a:r>
                      <a:endParaRPr 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h="50800" prst="divot"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3486" y="752868"/>
            <a:ext cx="1095992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ow more about Ratio, Product and Regression estimators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501498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Text Placeholder 9"/>
          <p:cNvSpPr txBox="1">
            <a:spLocks/>
          </p:cNvSpPr>
          <p:nvPr/>
        </p:nvSpPr>
        <p:spPr>
          <a:xfrm>
            <a:off x="681704" y="793013"/>
            <a:ext cx="4499896" cy="673807"/>
          </a:xfrm>
          <a:prstGeom prst="rect">
            <a:avLst/>
          </a:prstGeom>
        </p:spPr>
        <p:txBody>
          <a:bodyPr/>
          <a:lstStyle>
            <a:lvl1pPr marL="329095" indent="-329095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324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189" indent="-329095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64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87284" indent="-274247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16381" indent="-274247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45474" indent="-274247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74569" indent="-219396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03664" indent="-219396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92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23060" indent="-219396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9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852154" indent="-219396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68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SzPct val="100000"/>
              <a:buFont typeface="Wingdings" panose="05000000000000000000" pitchFamily="2" charset="2"/>
              <a:buChar char="v"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-Phase Sampling</a:t>
            </a:r>
            <a:endParaRPr lang="en-IN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2157" y="1686402"/>
            <a:ext cx="6096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so known as </a:t>
            </a:r>
            <a:r>
              <a:rPr lang="en-US" sz="2400" i="1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e Sampling</a:t>
            </a:r>
            <a:r>
              <a:rPr lang="en-US" sz="24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andomization is done twice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a random sample is drawn from the population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again a random second phase sample is drawn from the first sample.</a:t>
            </a:r>
            <a:endParaRPr lang="en-US" sz="2400" spc="-2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5176" r="30810" b="15646"/>
          <a:stretch/>
        </p:blipFill>
        <p:spPr>
          <a:xfrm>
            <a:off x="6336406" y="357820"/>
            <a:ext cx="5730014" cy="5836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0074779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1636" y="1094542"/>
            <a:ext cx="1132277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en-US" sz="3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 and Disadvantage of </a:t>
            </a: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-Phase Sampling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35582" y="2219878"/>
            <a:ext cx="2862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advantage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9357" y="2219878"/>
            <a:ext cx="2862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91333" y="2961476"/>
            <a:ext cx="505870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ers more detailed information on the topic of the study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 effective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222215" y="3012325"/>
            <a:ext cx="5058706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cessary to have a complete sampling frame of units.</a:t>
            </a:r>
          </a:p>
        </p:txBody>
      </p:sp>
    </p:spTree>
    <p:extLst>
      <p:ext uri="{BB962C8B-B14F-4D97-AF65-F5344CB8AC3E}">
        <p14:creationId xmlns:p14="http://schemas.microsoft.com/office/powerpoint/2010/main" xmlns="" val="3650621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5911" y="746813"/>
            <a:ext cx="1196184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wo-Phase Ratio, Product and Regression Estimators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7073" y="1998141"/>
            <a:ext cx="374488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>
              <a:buFont typeface="Arial" panose="020B0604020202020204" pitchFamily="34" charset="0"/>
              <a:buChar char="•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 estimator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0218698"/>
              </p:ext>
            </p:extLst>
          </p:nvPr>
        </p:nvGraphicFramePr>
        <p:xfrm>
          <a:off x="5701887" y="1707537"/>
          <a:ext cx="1990725" cy="1147762"/>
        </p:xfrm>
        <a:graphic>
          <a:graphicData uri="http://schemas.openxmlformats.org/presentationml/2006/ole">
            <p:oleObj spid="_x0000_s6167" name="Equation" r:id="rId4" imgW="927000" imgH="5331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27073" y="3309034"/>
            <a:ext cx="434018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>
              <a:buFont typeface="Arial" panose="020B0604020202020204" pitchFamily="34" charset="0"/>
              <a:buChar char="•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 estimator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31166587"/>
              </p:ext>
            </p:extLst>
          </p:nvPr>
        </p:nvGraphicFramePr>
        <p:xfrm>
          <a:off x="5701887" y="3174802"/>
          <a:ext cx="2019300" cy="1160462"/>
        </p:xfrm>
        <a:graphic>
          <a:graphicData uri="http://schemas.openxmlformats.org/presentationml/2006/ole">
            <p:oleObj spid="_x0000_s6168" name="Equation" r:id="rId5" imgW="927000" imgH="53316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55862" y="4765239"/>
            <a:ext cx="473942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>
              <a:buFont typeface="Arial" panose="020B0604020202020204" pitchFamily="34" charset="0"/>
              <a:buChar char="•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ression estimator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81765960"/>
              </p:ext>
            </p:extLst>
          </p:nvPr>
        </p:nvGraphicFramePr>
        <p:xfrm>
          <a:off x="5726113" y="4845050"/>
          <a:ext cx="2571750" cy="617538"/>
        </p:xfrm>
        <a:graphic>
          <a:graphicData uri="http://schemas.openxmlformats.org/presentationml/2006/ole">
            <p:oleObj spid="_x0000_s6169" name="Equation" r:id="rId6" imgW="1320480" imgH="3171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022795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Survey Sampling and its Techniques by Prof. G. N. Singh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514600" y="1905000"/>
            <a:ext cx="6953250" cy="1371600"/>
            <a:chOff x="381000" y="2286000"/>
            <a:chExt cx="6953250" cy="1371600"/>
          </a:xfrm>
        </p:grpSpPr>
        <p:sp>
          <p:nvSpPr>
            <p:cNvPr id="5" name="Oval 4"/>
            <p:cNvSpPr/>
            <p:nvPr/>
          </p:nvSpPr>
          <p:spPr>
            <a:xfrm>
              <a:off x="381000" y="2286000"/>
              <a:ext cx="1390650" cy="1371600"/>
            </a:xfrm>
            <a:prstGeom prst="ellipse">
              <a:avLst/>
            </a:prstGeom>
            <a:solidFill>
              <a:sysClr val="windowText" lastClr="000000"/>
            </a:solidFill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</a:t>
              </a:r>
              <a:endPara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771650" y="2286000"/>
              <a:ext cx="1390650" cy="1371600"/>
            </a:xfrm>
            <a:prstGeom prst="ellipse">
              <a:avLst/>
            </a:prstGeom>
            <a:solidFill>
              <a:sysClr val="windowText" lastClr="000000"/>
            </a:solidFill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</a:t>
              </a:r>
              <a:endPara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3162300" y="2286000"/>
              <a:ext cx="1390650" cy="1371600"/>
            </a:xfrm>
            <a:prstGeom prst="ellipse">
              <a:avLst/>
            </a:prstGeom>
            <a:solidFill>
              <a:sysClr val="windowText" lastClr="000000"/>
            </a:solidFill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endPara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4552950" y="2286000"/>
              <a:ext cx="1390650" cy="1371600"/>
            </a:xfrm>
            <a:prstGeom prst="ellipse">
              <a:avLst/>
            </a:prstGeom>
            <a:solidFill>
              <a:sysClr val="windowText" lastClr="000000"/>
            </a:solidFill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endPara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943600" y="2286000"/>
              <a:ext cx="1390650" cy="1371600"/>
            </a:xfrm>
            <a:prstGeom prst="ellipse">
              <a:avLst/>
            </a:prstGeom>
            <a:solidFill>
              <a:sysClr val="windowText" lastClr="000000"/>
            </a:solidFill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</a:t>
              </a:r>
              <a:endPara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905250" y="3543300"/>
            <a:ext cx="4171950" cy="1371600"/>
            <a:chOff x="1600200" y="4267200"/>
            <a:chExt cx="4171950" cy="1371600"/>
          </a:xfrm>
        </p:grpSpPr>
        <p:sp>
          <p:nvSpPr>
            <p:cNvPr id="11" name="Oval 10"/>
            <p:cNvSpPr/>
            <p:nvPr/>
          </p:nvSpPr>
          <p:spPr>
            <a:xfrm>
              <a:off x="1600200" y="4267200"/>
              <a:ext cx="1390650" cy="1371600"/>
            </a:xfrm>
            <a:prstGeom prst="ellipse">
              <a:avLst/>
            </a:prstGeom>
            <a:solidFill>
              <a:sysClr val="windowText" lastClr="000000"/>
            </a:solidFill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Y</a:t>
              </a:r>
              <a:endPara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2990850" y="4267200"/>
              <a:ext cx="1390650" cy="1371600"/>
            </a:xfrm>
            <a:prstGeom prst="ellipse">
              <a:avLst/>
            </a:prstGeom>
            <a:solidFill>
              <a:sysClr val="windowText" lastClr="000000"/>
            </a:solidFill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</a:t>
              </a:r>
              <a:endPara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4381500" y="4267200"/>
              <a:ext cx="1390650" cy="1371600"/>
            </a:xfrm>
            <a:prstGeom prst="ellipse">
              <a:avLst/>
            </a:prstGeom>
            <a:solidFill>
              <a:sysClr val="windowText" lastClr="000000"/>
            </a:solidFill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U</a:t>
              </a:r>
              <a:endPara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12763517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8016" y="952622"/>
            <a:ext cx="655732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s in Data Collection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79339" y="1774230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400050" indent="-400050">
              <a:lnSpc>
                <a:spcPct val="150000"/>
              </a:lnSpc>
              <a:buFont typeface="+mj-lt"/>
              <a:buAutoNum type="romanLcPeriod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ing Error</a:t>
            </a:r>
          </a:p>
          <a:p>
            <a:pPr marL="400050" indent="-400050">
              <a:lnSpc>
                <a:spcPct val="150000"/>
              </a:lnSpc>
              <a:buFont typeface="+mj-lt"/>
              <a:buAutoNum type="romanLcPeriod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Sampling Error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70416" y="3536457"/>
            <a:ext cx="6096000" cy="57996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00050" indent="-400050">
              <a:lnSpc>
                <a:spcPct val="150000"/>
              </a:lnSpc>
              <a:buFont typeface="+mj-lt"/>
              <a:buAutoNum type="romanLcPeriod"/>
            </a:pPr>
            <a:r>
              <a:rPr 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ing Error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70416" y="4453684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sample is not the true representative of the whole population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8164" y="2627773"/>
            <a:ext cx="3901778" cy="3651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5354463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66629" y="1085908"/>
            <a:ext cx="6096000" cy="6612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 Non-Sampling Error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96173" y="2002836"/>
            <a:ext cx="6096000" cy="57996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in sources of Non-Sampling errors are: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646110" y="2676758"/>
            <a:ext cx="968729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ilure to measure some of the units in the selected sample may be due to non-response.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ational error due to defective measurement technique.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s introduced in editing, coding and tabulation the results 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526873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pic>
        <p:nvPicPr>
          <p:cNvPr id="4" name="Picture 2" descr="Dr. Ambedkar's Opinion on Indian Census and Why There Should Be Caste-Census  in 2021 | Velivad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58631" y="2885619"/>
            <a:ext cx="5798465" cy="3432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CEEB3BAE-C0B2-447C-B8BE-96C6BD84D658}"/>
              </a:ext>
            </a:extLst>
          </p:cNvPr>
          <p:cNvSpPr txBox="1">
            <a:spLocks/>
          </p:cNvSpPr>
          <p:nvPr/>
        </p:nvSpPr>
        <p:spPr>
          <a:xfrm>
            <a:off x="689731" y="1563242"/>
            <a:ext cx="11284311" cy="115388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66700" indent="-2667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2925" indent="-2762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96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63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30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marR="5080" indent="0">
              <a:lnSpc>
                <a:spcPct val="150000"/>
              </a:lnSpc>
              <a:buClr>
                <a:srgbClr val="0F6FC6"/>
              </a:buClr>
              <a:buFont typeface="Arial" panose="020B0604020202020204" pitchFamily="34" charset="0"/>
              <a:buNone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otal count of all  units of the population for a certain characteristic or for many characters  is known as </a:t>
            </a:r>
            <a:r>
              <a:rPr lang="en-US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 enumeration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lso termed  as </a:t>
            </a:r>
            <a:r>
              <a:rPr lang="en-US" sz="2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sus Survey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xmlns="" id="{CEEB3BAE-C0B2-447C-B8BE-96C6BD84D658}"/>
              </a:ext>
            </a:extLst>
          </p:cNvPr>
          <p:cNvSpPr txBox="1">
            <a:spLocks/>
          </p:cNvSpPr>
          <p:nvPr/>
        </p:nvSpPr>
        <p:spPr>
          <a:xfrm>
            <a:off x="468273" y="2982456"/>
            <a:ext cx="5474448" cy="316324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66700" indent="-2667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2925" indent="-2762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96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63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30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5600" marR="5080" indent="-342900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ge amount of cost, man power and time required.</a:t>
            </a:r>
          </a:p>
          <a:p>
            <a:pPr marL="355600" marR="5080" indent="-342900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 times the complete enumeration is not possible when the units are perishable in nature. For example- Bullet testing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4183" y="855435"/>
            <a:ext cx="603555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sus or Complete Count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921461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pic>
        <p:nvPicPr>
          <p:cNvPr id="4" name="Picture 2" descr="What is Sample Size? Definition - Omniconve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33375" y="1124998"/>
            <a:ext cx="5743580" cy="410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CEEB3BAE-C0B2-447C-B8BE-96C6BD84D658}"/>
              </a:ext>
            </a:extLst>
          </p:cNvPr>
          <p:cNvSpPr txBox="1">
            <a:spLocks/>
          </p:cNvSpPr>
          <p:nvPr/>
        </p:nvSpPr>
        <p:spPr>
          <a:xfrm>
            <a:off x="388470" y="1649819"/>
            <a:ext cx="6241363" cy="124487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66700" indent="-2667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2925" indent="-2762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96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63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30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5600" marR="5080" indent="-342900">
              <a:lnSpc>
                <a:spcPct val="150000"/>
              </a:lnSpc>
              <a:buClr>
                <a:srgbClr val="0F6FC6"/>
              </a:buClr>
            </a:pPr>
            <a:r>
              <a:rPr lang="en-US" sz="2400" spc="-2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a unit that is selected from population.</a:t>
            </a:r>
            <a:endParaRPr lang="en-US" sz="2400" spc="-25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marR="5080" indent="-342900">
              <a:lnSpc>
                <a:spcPct val="150000"/>
              </a:lnSpc>
              <a:buClr>
                <a:srgbClr val="0F6FC6"/>
              </a:buClr>
            </a:pPr>
            <a:r>
              <a:rPr lang="en-IN" sz="2400" spc="-6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IN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</a:t>
            </a:r>
            <a:r>
              <a:rPr lang="en-IN" sz="2400" spc="-4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IN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e</a:t>
            </a:r>
            <a:r>
              <a:rPr lang="en-IN" sz="2400" spc="-4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IN" sz="2400" spc="-1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tive</a:t>
            </a:r>
            <a:r>
              <a:rPr lang="en-IN" sz="2400" spc="-4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400" spc="-1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IN" sz="2400" spc="-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400" spc="-1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IN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</a:t>
            </a:r>
            <a:r>
              <a:rPr lang="en-IN" sz="2400" spc="-1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</a:t>
            </a:r>
            <a:r>
              <a:rPr lang="en-IN" sz="2400" spc="-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4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u</a:t>
            </a:r>
            <a:r>
              <a:rPr lang="en-IN" sz="2400" spc="-1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IN" sz="2400" spc="-3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IN" sz="2400" spc="-1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o</a:t>
            </a:r>
            <a:r>
              <a:rPr lang="en-IN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  <a:endParaRPr lang="en-IN" sz="2400" spc="-15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marR="5080" indent="-342900">
              <a:lnSpc>
                <a:spcPct val="150000"/>
              </a:lnSpc>
              <a:buClr>
                <a:srgbClr val="0F6FC6"/>
              </a:buClr>
            </a:pPr>
            <a:r>
              <a:rPr lang="en-US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spc="-3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pose</a:t>
            </a:r>
            <a:r>
              <a:rPr lang="en-US" sz="2400" spc="-6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pc="-3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spc="-1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spc="-7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spc="-5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spc="-2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spc="-2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spc="-7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pc="-1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2400" spc="-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pc="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spc="-3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spc="-8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spc="-3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e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xmlns="" id="{CEEB3BAE-C0B2-447C-B8BE-96C6BD84D658}"/>
              </a:ext>
            </a:extLst>
          </p:cNvPr>
          <p:cNvSpPr txBox="1">
            <a:spLocks/>
          </p:cNvSpPr>
          <p:nvPr/>
        </p:nvSpPr>
        <p:spPr>
          <a:xfrm>
            <a:off x="420721" y="4899277"/>
            <a:ext cx="6241363" cy="37407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66700" indent="-2667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2925" indent="-2762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96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63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30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5600" marR="5080" indent="-342900">
              <a:lnSpc>
                <a:spcPct val="100000"/>
              </a:lnSpc>
              <a:buClr>
                <a:srgbClr val="FF0000"/>
              </a:buClr>
            </a:pPr>
            <a:r>
              <a:rPr lang="en-US" sz="2400" spc="-2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st of population units for identification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0721" y="873019"/>
            <a:ext cx="289020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8470" y="3998993"/>
            <a:ext cx="378456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ing Frame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456529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sp>
        <p:nvSpPr>
          <p:cNvPr id="8" name="Content Placeholder 4">
            <a:extLst>
              <a:ext uri="{FF2B5EF4-FFF2-40B4-BE49-F238E27FC236}">
                <a16:creationId xmlns:a16="http://schemas.microsoft.com/office/drawing/2014/main" xmlns="" id="{CEEB3BAE-C0B2-447C-B8BE-96C6BD84D658}"/>
              </a:ext>
            </a:extLst>
          </p:cNvPr>
          <p:cNvSpPr txBox="1">
            <a:spLocks/>
          </p:cNvSpPr>
          <p:nvPr/>
        </p:nvSpPr>
        <p:spPr>
          <a:xfrm>
            <a:off x="131799" y="2099035"/>
            <a:ext cx="5985666" cy="4031310"/>
          </a:xfrm>
          <a:prstGeom prst="rect">
            <a:avLst/>
          </a:prstGeom>
        </p:spPr>
        <p:txBody>
          <a:bodyPr/>
          <a:lstStyle>
            <a:lvl1pPr marL="329095" indent="-329095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324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189" indent="-329095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64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87284" indent="-274247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16381" indent="-274247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45474" indent="-274247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74569" indent="-219396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03664" indent="-219396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92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23060" indent="-219396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9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852154" indent="-219396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68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marR="5080" indent="-457200" algn="just">
              <a:lnSpc>
                <a:spcPct val="150000"/>
              </a:lnSpc>
              <a:buClr>
                <a:srgbClr val="0F6FC6"/>
              </a:buClr>
              <a:buFont typeface="Arial" panose="020B0604020202020204" pitchFamily="34" charset="0"/>
              <a:buChar char="•"/>
            </a:pPr>
            <a:r>
              <a:rPr lang="en-US" sz="2800" spc="-2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</a:t>
            </a:r>
            <a:r>
              <a:rPr lang="en-US" sz="28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spc="-5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spc="-7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2800" spc="-7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spc="-6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es</a:t>
            </a:r>
            <a:r>
              <a:rPr lang="en-US" sz="28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spc="-3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spc="-7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en-US" sz="2800" spc="-1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spc="-2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spc="-1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i</a:t>
            </a:r>
            <a:r>
              <a:rPr lang="en-US" sz="28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800" spc="-7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7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red number of </a:t>
            </a:r>
            <a:r>
              <a:rPr lang="en-US" sz="2800" spc="-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s from a population</a:t>
            </a:r>
            <a:r>
              <a:rPr lang="en-US" sz="2800" spc="-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sz="2800" spc="-8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2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</a:t>
            </a:r>
            <a:r>
              <a:rPr lang="en-US" sz="28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)</a:t>
            </a:r>
            <a:r>
              <a:rPr lang="en-US" sz="2800" spc="-4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3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spc="-7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spc="-6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spc="-2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  <a:r>
              <a:rPr lang="en-US" sz="28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spc="-4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en-US" sz="2800" spc="-7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1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q</a:t>
            </a:r>
            <a:r>
              <a:rPr lang="en-US" sz="2800" spc="-2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spc="-3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en-US" sz="28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spc="-5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</a:t>
            </a:r>
            <a:r>
              <a:rPr lang="en-US" sz="2800" spc="-3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spc="-1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8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en-US" sz="28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</a:t>
            </a:r>
            <a:r>
              <a:rPr lang="en-US" sz="2800" spc="-7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spc="-4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spc="-8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spc="-5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es</a:t>
            </a:r>
            <a:r>
              <a:rPr lang="en-US" sz="2800" spc="-5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spc="-1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spc="-7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1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2800" spc="-5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</a:t>
            </a:r>
            <a:r>
              <a:rPr lang="en-US" sz="2800" spc="-2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spc="-4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spc="-1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800" spc="-2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spc="-25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or equivalently about the population parameters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Image result for sampling and infer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22772" y="1309544"/>
            <a:ext cx="5097401" cy="4820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63619" y="1127018"/>
            <a:ext cx="289020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ing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18837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 txBox="1">
            <a:spLocks/>
          </p:cNvSpPr>
          <p:nvPr/>
        </p:nvSpPr>
        <p:spPr>
          <a:xfrm>
            <a:off x="9504132" y="6486809"/>
            <a:ext cx="2700747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CA02E-2212-492E-919A-EBA0EF91B7E6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Footer Placeholder 5"/>
          <p:cNvSpPr txBox="1">
            <a:spLocks/>
          </p:cNvSpPr>
          <p:nvPr/>
        </p:nvSpPr>
        <p:spPr>
          <a:xfrm>
            <a:off x="12879" y="6486809"/>
            <a:ext cx="9491253" cy="365760"/>
          </a:xfrm>
          <a:prstGeom prst="rect">
            <a:avLst/>
          </a:prstGeom>
          <a:solidFill>
            <a:srgbClr val="009DD9"/>
          </a:solid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ole of Survey Sampling in Data Collection  by Prof. G. N. Singh </a:t>
            </a:r>
          </a:p>
        </p:txBody>
      </p:sp>
      <p:pic>
        <p:nvPicPr>
          <p:cNvPr id="4" name="Picture 2" descr="Sampling (statistics) - Wikiped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35264" y="802653"/>
            <a:ext cx="3281480" cy="3630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CEEB3BAE-C0B2-447C-B8BE-96C6BD84D658}"/>
              </a:ext>
            </a:extLst>
          </p:cNvPr>
          <p:cNvSpPr txBox="1">
            <a:spLocks/>
          </p:cNvSpPr>
          <p:nvPr/>
        </p:nvSpPr>
        <p:spPr>
          <a:xfrm>
            <a:off x="457756" y="1569734"/>
            <a:ext cx="7810480" cy="198483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66700" indent="-2667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2925" indent="-2762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96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63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30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marR="5080" indent="-457200">
              <a:lnSpc>
                <a:spcPct val="100000"/>
              </a:lnSpc>
              <a:buClr>
                <a:srgbClr val="FF0000"/>
              </a:buClr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 enumeration may not be possible.</a:t>
            </a:r>
          </a:p>
          <a:p>
            <a:pPr marL="469900" marR="5080" indent="-457200">
              <a:lnSpc>
                <a:spcPct val="100000"/>
              </a:lnSpc>
              <a:buClr>
                <a:srgbClr val="FF0000"/>
              </a:buClr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urces: lower cost lesser resources required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marR="5080" indent="-342900">
              <a:lnSpc>
                <a:spcPct val="100000"/>
              </a:lnSpc>
              <a:buClr>
                <a:srgbClr val="FF0000"/>
              </a:buClr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peed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Faster results due to lesser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erage.</a:t>
            </a:r>
          </a:p>
          <a:p>
            <a:pPr marL="355600" marR="5080" indent="-342900">
              <a:lnSpc>
                <a:spcPct val="100000"/>
              </a:lnSpc>
              <a:buClr>
                <a:srgbClr val="FF0000"/>
              </a:buClr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liable information</a:t>
            </a:r>
          </a:p>
          <a:p>
            <a:pPr marL="355600" marR="5080" indent="-342900">
              <a:lnSpc>
                <a:spcPct val="100000"/>
              </a:lnSpc>
              <a:buClr>
                <a:srgbClr val="FF0000"/>
              </a:buClr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06399" y="3727240"/>
            <a:ext cx="76962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marR="5080">
              <a:buFont typeface="Arial" panose="020B0604020202020204" pitchFamily="34" charset="0"/>
              <a:buNone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draw conclusions about population from sample, there are two major requirements for a sample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4">
            <a:extLst>
              <a:ext uri="{FF2B5EF4-FFF2-40B4-BE49-F238E27FC236}">
                <a16:creationId xmlns:a16="http://schemas.microsoft.com/office/drawing/2014/main" xmlns="" id="{CEEB3BAE-C0B2-447C-B8BE-96C6BD84D658}"/>
              </a:ext>
            </a:extLst>
          </p:cNvPr>
          <p:cNvSpPr txBox="1">
            <a:spLocks/>
          </p:cNvSpPr>
          <p:nvPr/>
        </p:nvSpPr>
        <p:spPr>
          <a:xfrm>
            <a:off x="457756" y="4638216"/>
            <a:ext cx="11158988" cy="146636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66700" indent="-2667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2925" indent="-2762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96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63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30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5600" marR="5080" indent="-342900" algn="just">
              <a:lnSpc>
                <a:spcPct val="10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 size should be large subject to the availability to the resources.</a:t>
            </a:r>
          </a:p>
          <a:p>
            <a:pPr marL="355600" marR="5080" indent="-342900">
              <a:lnSpc>
                <a:spcPct val="10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to be selected appropriately so that it is representative of the population. Sample should have all the characteristics of the population.</a:t>
            </a:r>
          </a:p>
          <a:p>
            <a:pPr marL="355600" marR="5080" indent="-342900">
              <a:lnSpc>
                <a:spcPct val="10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2615" y="720134"/>
            <a:ext cx="401038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ed of Sampling</a:t>
            </a:r>
            <a:endParaRPr lang="en-US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343380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8&quot; unique_id=&quot;10067&quot;&gt;&lt;/object&gt;&lt;object type=&quot;2&quot; unique_id=&quot;10068&quot;&gt;&lt;object type=&quot;3&quot; unique_id=&quot;10069&quot;&gt;&lt;property id=&quot;20148&quot; value=&quot;5&quot;/&gt;&lt;property id=&quot;20300&quot; value=&quot;Slide 1 - &amp;quot;Sampling survey and its techniques&amp;quot;&quot;/&gt;&lt;property id=&quot;20307&quot; value=&quot;282&quot;/&gt;&lt;/object&gt;&lt;object type=&quot;3&quot; unique_id=&quot;10070&quot;&gt;&lt;property id=&quot;20148&quot; value=&quot;5&quot;/&gt;&lt;property id=&quot;20300&quot; value=&quot;Slide 2 - &amp;quot;sampling&amp;quot;&quot;/&gt;&lt;property id=&quot;20307&quot; value=&quot;284&quot;/&gt;&lt;/object&gt;&lt;object type=&quot;3&quot; unique_id=&quot;10072&quot;&gt;&lt;property id=&quot;20148&quot; value=&quot;5&quot;/&gt;&lt;property id=&quot;20300&quot; value=&quot;Slide 16 - &amp;quot;Chart Options&amp;quot;&quot;/&gt;&lt;property id=&quot;20307&quot; value=&quot;294&quot;/&gt;&lt;/object&gt;&lt;object type=&quot;3&quot; unique_id=&quot;10074&quot;&gt;&lt;property id=&quot;20148&quot; value=&quot;5&quot;/&gt;&lt;property id=&quot;20300&quot; value=&quot;Slide 17 - &amp;quot;Image SLide&amp;quot;&quot;/&gt;&lt;property id=&quot;20307&quot; value=&quot;285&quot;/&gt;&lt;/object&gt;&lt;object type=&quot;3&quot; unique_id=&quot;10075&quot;&gt;&lt;property id=&quot;20148&quot; value=&quot;5&quot;/&gt;&lt;property id=&quot;20300&quot; value=&quot;Slide 18 - &amp;quot;Image SLide&amp;quot;&quot;/&gt;&lt;property id=&quot;20307&quot; value=&quot;297&quot;/&gt;&lt;/object&gt;&lt;object type=&quot;3&quot; unique_id=&quot;10076&quot;&gt;&lt;property id=&quot;20148&quot; value=&quot;5&quot;/&gt;&lt;property id=&quot;20300&quot; value=&quot;Slide 19 - &amp;quot;THANK YOU&amp;quot;&quot;/&gt;&lt;property id=&quot;20307&quot; value=&quot;296&quot;/&gt;&lt;/object&gt;&lt;object type=&quot;3&quot; unique_id=&quot;10155&quot;&gt;&lt;property id=&quot;20148&quot; value=&quot;5&quot;/&gt;&lt;property id=&quot;20300&quot; value=&quot;Slide 3 - &amp;quot;sampling&amp;quot;&quot;/&gt;&lt;property id=&quot;20307&quot; value=&quot;299&quot;/&gt;&lt;/object&gt;&lt;object type=&quot;3&quot; unique_id=&quot;10228&quot;&gt;&lt;property id=&quot;20148&quot; value=&quot;5&quot;/&gt;&lt;property id=&quot;20300&quot; value=&quot;Slide 4&quot;/&gt;&lt;property id=&quot;20307&quot; value=&quot;300&quot;/&gt;&lt;/object&gt;&lt;object type=&quot;3&quot; unique_id=&quot;10229&quot;&gt;&lt;property id=&quot;20148&quot; value=&quot;5&quot;/&gt;&lt;property id=&quot;20300&quot; value=&quot;Slide 5 - &amp;quot;Need of sampling&amp;quot;&quot;/&gt;&lt;property id=&quot;20307&quot; value=&quot;301&quot;/&gt;&lt;/object&gt;&lt;object type=&quot;3&quot; unique_id=&quot;10230&quot;&gt;&lt;property id=&quot;20148&quot; value=&quot;5&quot;/&gt;&lt;property id=&quot;20300&quot; value=&quot;Slide 6 - &amp;quot;Advantages and disadvantages  of sampling&amp;quot;&quot;/&gt;&lt;property id=&quot;20307&quot; value=&quot;302&quot;/&gt;&lt;/object&gt;&lt;object type=&quot;3&quot; unique_id=&quot;10514&quot;&gt;&lt;property id=&quot;20148&quot; value=&quot;5&quot;/&gt;&lt;property id=&quot;20300&quot; value=&quot;Slide 7 - &amp;quot;Simple random sampling&amp;quot;&quot;/&gt;&lt;property id=&quot;20307&quot; value=&quot;303&quot;/&gt;&lt;/object&gt;&lt;object type=&quot;3&quot; unique_id=&quot;10575&quot;&gt;&lt;property id=&quot;20148&quot; value=&quot;5&quot;/&gt;&lt;property id=&quot;20300&quot; value=&quot;Slide 8 - &amp;quot;Advantages and disadvantages  of sampling random sampling&amp;quot;&quot;/&gt;&lt;property id=&quot;20307&quot; value=&quot;305&quot;/&gt;&lt;/object&gt;&lt;object type=&quot;3&quot; unique_id=&quot;10656&quot;&gt;&lt;property id=&quot;20148&quot; value=&quot;5&quot;/&gt;&lt;property id=&quot;20300&quot; value=&quot;Slide 9 - &amp;quot;Stratified random sampling&amp;quot;&quot;/&gt;&lt;property id=&quot;20307&quot; value=&quot;306&quot;/&gt;&lt;/object&gt;&lt;object type=&quot;3&quot; unique_id=&quot;10742&quot;&gt;&lt;property id=&quot;20148&quot; value=&quot;5&quot;/&gt;&lt;property id=&quot;20300&quot; value=&quot;Slide 10 - &amp;quot;Advantages and disadvantages  of stratified random sampling&amp;quot;&quot;/&gt;&lt;property id=&quot;20307&quot; value=&quot;307&quot;/&gt;&lt;/object&gt;&lt;object type=&quot;3&quot; unique_id=&quot;10977&quot;&gt;&lt;property id=&quot;20148&quot; value=&quot;5&quot;/&gt;&lt;property id=&quot;20300&quot; value=&quot;Slide 11 - &amp;quot;Systematic random sampling&amp;quot;&quot;/&gt;&lt;property id=&quot;20307&quot; value=&quot;308&quot;/&gt;&lt;/object&gt;&lt;object type=&quot;3&quot; unique_id=&quot;11073&quot;&gt;&lt;property id=&quot;20148&quot; value=&quot;5&quot;/&gt;&lt;property id=&quot;20300&quot; value=&quot;Slide 12 - &amp;quot;Advantages and disadvantages  of SYSTEMATIC random sampling&amp;quot;&quot;/&gt;&lt;property id=&quot;20307&quot; value=&quot;309&quot;/&gt;&lt;/object&gt;&lt;object type=&quot;3&quot; unique_id=&quot;11234&quot;&gt;&lt;property id=&quot;20148&quot; value=&quot;5&quot;/&gt;&lt;property id=&quot;20300&quot; value=&quot;Slide 13 - &amp;quot;CLUSTER random sampling&amp;quot;&quot;/&gt;&lt;property id=&quot;20307&quot; value=&quot;310&quot;/&gt;&lt;/object&gt;&lt;object type=&quot;3&quot; unique_id=&quot;11235&quot;&gt;&lt;property id=&quot;20148&quot; value=&quot;5&quot;/&gt;&lt;property id=&quot;20300&quot; value=&quot;Slide 14 - &amp;quot;Advantages and disadvantages  of CLUSTER random sampling&amp;quot;&quot;/&gt;&lt;property id=&quot;20307&quot; value=&quot;311&quot;/&gt;&lt;/object&gt;&lt;object type=&quot;3&quot; unique_id=&quot;11456&quot;&gt;&lt;property id=&quot;20148&quot; value=&quot;5&quot;/&gt;&lt;property id=&quot;20300&quot; value=&quot;Slide 15 - &amp;quot;Probability proportional to size sampling (PPS)&amp;quot;&quot;/&gt;&lt;property id=&quot;20307&quot; value=&quot;313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77210f24a1be23c92c90fd886aa0aa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60e05723c5c1908df1a1a4ebf11d344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47323504-CBC8-4A2F-BF86-8DF0D94D4A3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53D8350-BC36-420E-83B3-2CFFF4E97F6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6100F67-BC3D-46B4-8D39-802DC9D7F2EB}">
  <ds:schemaRefs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71af3243-3dd4-4a8d-8c0d-dd76da1f02a5"/>
    <ds:schemaRef ds:uri="http://schemas.microsoft.com/office/2006/metadata/properties"/>
    <ds:schemaRef ds:uri="http://www.w3.org/XML/1998/namespace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inimalist presentation</Template>
  <TotalTime>0</TotalTime>
  <Words>2214</Words>
  <Application>Microsoft Office PowerPoint</Application>
  <PresentationFormat>Custom</PresentationFormat>
  <Paragraphs>295</Paragraphs>
  <Slides>3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1_Flow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</vt:vector>
  </TitlesOfParts>
  <Manager/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8-29T06:11:32Z</dcterms:created>
  <dcterms:modified xsi:type="dcterms:W3CDTF">2020-09-21T06:26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